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modernComment_15F_53633057.xml" ContentType="application/vnd.ms-powerpoint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modernComment_240_AACF999.xml" ContentType="application/vnd.ms-powerpoint.comments+xml"/>
  <Override PartName="/ppt/notesSlides/notesSlide4.xml" ContentType="application/vnd.openxmlformats-officedocument.presentationml.notesSlide+xml"/>
  <Override PartName="/ppt/comments/modernComment_263_3375CFEC.xml" ContentType="application/vnd.ms-powerpoint.comments+xml"/>
  <Override PartName="/ppt/notesSlides/notesSlide5.xml" ContentType="application/vnd.openxmlformats-officedocument.presentationml.notesSlide+xml"/>
  <Override PartName="/ppt/comments/modernComment_24F_7B2C3896.xml" ContentType="application/vnd.ms-powerpoint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modernComment_255_F590177C.xml" ContentType="application/vnd.ms-powerpoint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omments/modernComment_25D_DF80316C.xml" ContentType="application/vnd.ms-powerpoint.comments+xml"/>
  <Override PartName="/ppt/notesSlides/notesSlide16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c963d5bdf0c74555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51" r:id="rId2"/>
    <p:sldId id="596" r:id="rId3"/>
    <p:sldId id="576" r:id="rId4"/>
    <p:sldId id="611" r:id="rId5"/>
    <p:sldId id="591" r:id="rId6"/>
    <p:sldId id="592" r:id="rId7"/>
    <p:sldId id="609" r:id="rId8"/>
    <p:sldId id="597" r:id="rId9"/>
    <p:sldId id="598" r:id="rId10"/>
    <p:sldId id="599" r:id="rId11"/>
    <p:sldId id="600" r:id="rId12"/>
    <p:sldId id="577" r:id="rId13"/>
    <p:sldId id="601" r:id="rId14"/>
    <p:sldId id="602" r:id="rId15"/>
    <p:sldId id="484" r:id="rId16"/>
    <p:sldId id="603" r:id="rId17"/>
    <p:sldId id="297" r:id="rId18"/>
    <p:sldId id="604" r:id="rId19"/>
    <p:sldId id="605" r:id="rId20"/>
    <p:sldId id="606" r:id="rId2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6C3DECC6-0E9D-C2DF-BE2F-E7821B3CC1E5}" name="Nguyễn Tùng Lâm" initials="NTL" userId="28fc0fef11b6d443" providerId="Windows Live"/>
  <p188:author id="{5D2898D4-BA15-08CD-01C7-33E2325F014D}" name="Trung" initials="T" userId="07c07c4db70cfaae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7F"/>
    <a:srgbClr val="2F0AB6"/>
    <a:srgbClr val="0000FF"/>
    <a:srgbClr val="17055B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65" y="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28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modernComment_15F_53633057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DEEEA366-D560-4797-8581-2A7E45C72EE4}" authorId="{5D2898D4-BA15-08CD-01C7-33E2325F014D}" created="2022-07-24T16:21:42.77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399009367" sldId="351"/>
      <ac:graphicFrameMk id="6" creationId="{00000000-0000-0000-0000-000000000000}"/>
    </ac:deMkLst>
    <p188:replyLst>
      <p188:reply id="{50ED68E9-BF2C-4555-B2C2-FA4557667E93}" authorId="{6C3DECC6-0E9D-C2DF-BE2F-E7821B3CC1E5}" created="2022-07-26T01:52:44.512">
        <p188:txBody>
          <a:bodyPr/>
          <a:lstStyle/>
          <a:p>
            <a:r>
              <a:rPr lang="vi-VN"/>
              <a:t>Đã sửa</a:t>
            </a:r>
          </a:p>
        </p188:txBody>
      </p188:reply>
    </p188:replyLst>
    <p188:txBody>
      <a:bodyPr/>
      <a:lstStyle/>
      <a:p>
        <a:r>
          <a:rPr lang="en-US"/>
          <a:t>GV bổ sung hình thức và thời gian thực hiện yêu cầu </a:t>
        </a:r>
      </a:p>
    </p188:txBody>
  </p188:cm>
</p188:cmLst>
</file>

<file path=ppt/comments/modernComment_240_AACF999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0515299-0BDF-4F9A-BFEC-2CF0B82CFF68}" authorId="{5D2898D4-BA15-08CD-01C7-33E2325F014D}" created="2022-07-24T16:23:00.786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79108249" sldId="576"/>
      <ac:graphicFrameMk id="8" creationId="{00000000-0000-0000-0000-000000000000}"/>
    </ac:deMkLst>
    <p188:replyLst>
      <p188:reply id="{97329DAE-1BAC-48D8-9C92-47D706428495}" authorId="{6C3DECC6-0E9D-C2DF-BE2F-E7821B3CC1E5}" created="2022-07-26T01:52:57.425">
        <p188:txBody>
          <a:bodyPr/>
          <a:lstStyle/>
          <a:p>
            <a:r>
              <a:rPr lang="vi-VN"/>
              <a:t>Đã sửa</a:t>
            </a:r>
          </a:p>
        </p188:txBody>
      </p188:reply>
    </p188:reply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4F_7B2C3896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1312F56F-BFB9-42EA-BE43-ADEB07479663}" authorId="{5D2898D4-BA15-08CD-01C7-33E2325F014D}" created="2022-07-24T16:23:24.29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066495638" sldId="591"/>
      <ac:graphicFrameMk id="2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55_F590177C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F93A528D-B9D8-47C3-BF67-5F8F8E0C89E9}" authorId="{5D2898D4-BA15-08CD-01C7-33E2325F014D}" created="2022-07-24T16:24:21.681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4119861116" sldId="597"/>
      <ac:graphicFrameMk id="2" creationId="{00000000-0000-0000-0000-000000000000}"/>
    </ac:deMkLst>
    <p188:replyLst>
      <p188:reply id="{34551FEF-69D9-4197-8524-7765854F62D5}" authorId="{6C3DECC6-0E9D-C2DF-BE2F-E7821B3CC1E5}" created="2022-07-26T01:53:37.672">
        <p188:txBody>
          <a:bodyPr/>
          <a:lstStyle/>
          <a:p>
            <a:r>
              <a:rPr lang="vi-VN"/>
              <a:t>Đã sửa bằng cách thêm vào slide 24</a:t>
            </a:r>
          </a:p>
        </p188:txBody>
      </p188:reply>
    </p188:reply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5D_DF80316C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7A1D26F9-C0E0-4B44-958E-D6CBE9A9C773}" authorId="{5D2898D4-BA15-08CD-01C7-33E2325F014D}" created="2022-07-24T16:26:25.854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749720428" sldId="605"/>
      <ac:spMk id="2" creationId="{2B0F1006-55B6-2F05-80E1-3E32C1F5558A}"/>
    </ac:deMkLst>
    <p188:replyLst>
      <p188:reply id="{3A9A487A-1B4D-4BE0-8273-7B54A8BCFDC5}" authorId="{6C3DECC6-0E9D-C2DF-BE2F-E7821B3CC1E5}" created="2022-07-26T01:54:38.721">
        <p188:txBody>
          <a:bodyPr/>
          <a:lstStyle/>
          <a:p>
            <a:r>
              <a:rPr lang="vi-VN"/>
              <a:t>Đã sửa</a:t>
            </a:r>
          </a:p>
        </p188:txBody>
      </p188:reply>
    </p188:reply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3_3375CFEC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0515299-0BDF-4F9A-BFEC-2CF0B82CFF68}" authorId="{5D2898D4-BA15-08CD-01C7-33E2325F014D}" created="2022-07-24T16:23:00.786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79108249" sldId="576"/>
      <ac:graphicFrameMk id="8" creationId="{00000000-0000-0000-0000-000000000000}"/>
    </ac:deMkLst>
    <p188:replyLst>
      <p188:reply id="{97329DAE-1BAC-48D8-9C92-47D706428495}" authorId="{6C3DECC6-0E9D-C2DF-BE2F-E7821B3CC1E5}" created="2022-07-26T01:52:57.425">
        <p188:txBody>
          <a:bodyPr/>
          <a:lstStyle/>
          <a:p>
            <a:r>
              <a:rPr lang="vi-VN"/>
              <a:t>Đã sửa</a:t>
            </a:r>
          </a:p>
        </p188:txBody>
      </p188:reply>
    </p188:reply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yêu cầu học sinh hoạt động cá nhân trong vòng 1p. Sau 1p GV gọi 2 HS trình bày lời giải câu a và câu b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214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yêu cầu HS đọc và nghiên cứu VD3 trong vòng 1p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4257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yêu cầu HS hoàn thành Luyện tập 3 vào vở trong vòng 1p. Sau 1p Gv gọi 2 HS trình bày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849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7908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7367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7883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yêu cầu HS làm bài tập 2 phần a, d vào vở trong 2p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6238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0246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015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au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. </a:t>
            </a: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nghiên</a:t>
            </a:r>
            <a:r>
              <a:rPr lang="en-US" dirty="0"/>
              <a:t> </a:t>
            </a:r>
            <a:r>
              <a:rPr lang="en-US" dirty="0" err="1"/>
              <a:t>cứu</a:t>
            </a:r>
            <a:r>
              <a:rPr lang="en-US" dirty="0"/>
              <a:t> VD1 </a:t>
            </a:r>
            <a:r>
              <a:rPr lang="en-US" dirty="0" err="1"/>
              <a:t>và</a:t>
            </a:r>
            <a:r>
              <a:rPr lang="en-US" dirty="0"/>
              <a:t> VD2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5p. Sau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2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2 HS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50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au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. </a:t>
            </a: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nghiên</a:t>
            </a:r>
            <a:r>
              <a:rPr lang="en-US" dirty="0"/>
              <a:t> </a:t>
            </a:r>
            <a:r>
              <a:rPr lang="en-US" dirty="0" err="1"/>
              <a:t>cứu</a:t>
            </a:r>
            <a:r>
              <a:rPr lang="en-US" dirty="0"/>
              <a:t> VD1 </a:t>
            </a:r>
            <a:r>
              <a:rPr lang="en-US" dirty="0" err="1"/>
              <a:t>và</a:t>
            </a:r>
            <a:r>
              <a:rPr lang="en-US" dirty="0"/>
              <a:t> VD2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5p. Sau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2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2 HS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76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D2 gộp chung vs VD1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28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Sau khi đưa ra Lưu ý. GV yêu cầu HS hoạt động cặp đôi theo dãy. Cả lớp chia thành 2 nhóm lớn (Dãy 1,2 là nhóm 1 làm LT1, dãy 3, 4 là nhóm 2 làm LT2) trong thời gian 3p. Sau thời gian 3p đại diện các nhóm trình bày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0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14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đưa ra yêu cầu cho HS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135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28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9.png"/><Relationship Id="rId3" Type="http://schemas.microsoft.com/office/2018/10/relationships/comments" Target="../comments/modernComment_15F_5363305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99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45.png"/><Relationship Id="rId4" Type="http://schemas.openxmlformats.org/officeDocument/2006/relationships/image" Target="../media/image2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0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10" Type="http://schemas.openxmlformats.org/officeDocument/2006/relationships/image" Target="../media/image32.png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10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0.png"/><Relationship Id="rId11" Type="http://schemas.openxmlformats.org/officeDocument/2006/relationships/image" Target="../media/image39.png"/><Relationship Id="rId10" Type="http://schemas.openxmlformats.org/officeDocument/2006/relationships/image" Target="../media/image380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0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0.png"/><Relationship Id="rId5" Type="http://schemas.openxmlformats.org/officeDocument/2006/relationships/image" Target="../media/image480.png"/><Relationship Id="rId15" Type="http://schemas.openxmlformats.org/officeDocument/2006/relationships/image" Target="../media/image580.png"/><Relationship Id="rId10" Type="http://schemas.openxmlformats.org/officeDocument/2006/relationships/image" Target="../media/image53.png"/><Relationship Id="rId4" Type="http://schemas.openxmlformats.org/officeDocument/2006/relationships/image" Target="../media/image470.png"/><Relationship Id="rId9" Type="http://schemas.openxmlformats.org/officeDocument/2006/relationships/image" Target="../media/image520.png"/><Relationship Id="rId14" Type="http://schemas.openxmlformats.org/officeDocument/2006/relationships/image" Target="../media/image5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microsoft.com/office/2018/10/relationships/comments" Target="../comments/modernComment_25D_DF80316C.xml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10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6.bin"/><Relationship Id="rId3" Type="http://schemas.microsoft.com/office/2018/10/relationships/comments" Target="../comments/modernComment_240_AACF999.xml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microsoft.com/office/2018/10/relationships/comments" Target="../comments/modernComment_263_3375CFEC.xml"/><Relationship Id="rId7" Type="http://schemas.openxmlformats.org/officeDocument/2006/relationships/image" Target="../media/image17.wmf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3" Type="http://schemas.microsoft.com/office/2018/10/relationships/comments" Target="../comments/modernComment_24F_7B2C3896.xml"/><Relationship Id="rId21" Type="http://schemas.openxmlformats.org/officeDocument/2006/relationships/hyperlink" Target="http://www.allwhitebackground.com/colorful-background-images.html" TargetMode="Externa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34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9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microsoft.com/office/2018/10/relationships/comments" Target="../comments/modernComment_255_F590177C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8866" y="283437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363801"/>
              </p:ext>
            </p:extLst>
          </p:nvPr>
        </p:nvGraphicFramePr>
        <p:xfrm>
          <a:off x="152400" y="126120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3583635"/>
              </p:ext>
            </p:extLst>
          </p:nvPr>
        </p:nvGraphicFramePr>
        <p:xfrm>
          <a:off x="152400" y="1757653"/>
          <a:ext cx="8915400" cy="1706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5400">
                  <a:extLst>
                    <a:ext uri="{9D8B030D-6E8A-4147-A177-3AD203B41FA5}">
                      <a16:colId xmlns:a16="http://schemas.microsoft.com/office/drawing/2014/main" val="251958460"/>
                    </a:ext>
                  </a:extLst>
                </a:gridCol>
              </a:tblGrid>
              <a:tr h="158480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Đ1.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                                                     b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324148339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88705"/>
              </p:ext>
            </p:extLst>
          </p:nvPr>
        </p:nvGraphicFramePr>
        <p:xfrm>
          <a:off x="744722" y="2682556"/>
          <a:ext cx="1285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04560" progId="Equation.DSMT4">
                  <p:embed/>
                </p:oleObj>
              </mc:Choice>
              <mc:Fallback>
                <p:oleObj name="Equation" r:id="rId4" imgW="12826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22" y="2682556"/>
                        <a:ext cx="12858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54516"/>
              </p:ext>
            </p:extLst>
          </p:nvPr>
        </p:nvGraphicFramePr>
        <p:xfrm>
          <a:off x="5945188" y="2574925"/>
          <a:ext cx="1720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711000" progId="Equation.DSMT4">
                  <p:embed/>
                </p:oleObj>
              </mc:Choice>
              <mc:Fallback>
                <p:oleObj name="Equation" r:id="rId6" imgW="17143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574925"/>
                        <a:ext cx="17208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0606"/>
              </p:ext>
            </p:extLst>
          </p:nvPr>
        </p:nvGraphicFramePr>
        <p:xfrm>
          <a:off x="2274703" y="2625486"/>
          <a:ext cx="1985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82400" progId="Equation.DSMT4">
                  <p:embed/>
                </p:oleObj>
              </mc:Choice>
              <mc:Fallback>
                <p:oleObj name="Equation" r:id="rId8" imgW="1981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03" y="2625486"/>
                        <a:ext cx="198596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1226436"/>
              </p:ext>
            </p:extLst>
          </p:nvPr>
        </p:nvGraphicFramePr>
        <p:xfrm>
          <a:off x="3607560" y="3475398"/>
          <a:ext cx="1095848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5848">
                  <a:extLst>
                    <a:ext uri="{9D8B030D-6E8A-4147-A177-3AD203B41FA5}">
                      <a16:colId xmlns:a16="http://schemas.microsoft.com/office/drawing/2014/main" val="2226924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05841768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565335"/>
              </p:ext>
            </p:extLst>
          </p:nvPr>
        </p:nvGraphicFramePr>
        <p:xfrm>
          <a:off x="1150852" y="4167105"/>
          <a:ext cx="2632076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32076">
                  <a:extLst>
                    <a:ext uri="{9D8B030D-6E8A-4147-A177-3AD203B41FA5}">
                      <a16:colId xmlns:a16="http://schemas.microsoft.com/office/drawing/2014/main" val="24682210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07230504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78975"/>
              </p:ext>
            </p:extLst>
          </p:nvPr>
        </p:nvGraphicFramePr>
        <p:xfrm>
          <a:off x="1673985" y="4167105"/>
          <a:ext cx="1933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400" imgH="457200" progId="Equation.DSMT4">
                  <p:embed/>
                </p:oleObj>
              </mc:Choice>
              <mc:Fallback>
                <p:oleObj name="Equation" r:id="rId10" imgW="1930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985" y="4167105"/>
                        <a:ext cx="1933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1366031"/>
              </p:ext>
            </p:extLst>
          </p:nvPr>
        </p:nvGraphicFramePr>
        <p:xfrm>
          <a:off x="4198974" y="4175424"/>
          <a:ext cx="4844356" cy="8258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44356">
                  <a:extLst>
                    <a:ext uri="{9D8B030D-6E8A-4147-A177-3AD203B41FA5}">
                      <a16:colId xmlns:a16="http://schemas.microsoft.com/office/drawing/2014/main" val="2481860380"/>
                    </a:ext>
                  </a:extLst>
                </a:gridCol>
              </a:tblGrid>
              <a:tr h="82586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 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4001146036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5593"/>
              </p:ext>
            </p:extLst>
          </p:nvPr>
        </p:nvGraphicFramePr>
        <p:xfrm>
          <a:off x="4713470" y="4187637"/>
          <a:ext cx="1383836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711000" progId="Equation.DSMT4">
                  <p:embed/>
                </p:oleObj>
              </mc:Choice>
              <mc:Fallback>
                <p:oleObj name="Equation" r:id="rId12" imgW="171432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470" y="4187637"/>
                        <a:ext cx="1383836" cy="71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4822"/>
              </p:ext>
            </p:extLst>
          </p:nvPr>
        </p:nvGraphicFramePr>
        <p:xfrm>
          <a:off x="6277448" y="4187637"/>
          <a:ext cx="90705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380880" progId="Equation.DSMT4">
                  <p:embed/>
                </p:oleObj>
              </mc:Choice>
              <mc:Fallback>
                <p:oleObj name="Equation" r:id="rId14" imgW="81252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448" y="4187637"/>
                        <a:ext cx="90705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74991"/>
              </p:ext>
            </p:extLst>
          </p:nvPr>
        </p:nvGraphicFramePr>
        <p:xfrm>
          <a:off x="7238494" y="4200552"/>
          <a:ext cx="1804836" cy="58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1080" imgH="482400" progId="Equation.DSMT4">
                  <p:embed/>
                </p:oleObj>
              </mc:Choice>
              <mc:Fallback>
                <p:oleObj name="Equation" r:id="rId16" imgW="19810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494" y="4200552"/>
                        <a:ext cx="1804836" cy="582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28600" y="52922"/>
            <a:ext cx="1163557" cy="114986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0FD6EFF-3063-4E21-AD19-270B1D0B0414}"/>
              </a:ext>
            </a:extLst>
          </p:cNvPr>
          <p:cNvSpPr txBox="1"/>
          <p:nvPr/>
        </p:nvSpPr>
        <p:spPr>
          <a:xfrm>
            <a:off x="4630752" y="4690478"/>
            <a:ext cx="1650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4BDB7C1-0BF3-4345-B254-2B802C92BB84}"/>
              </a:ext>
            </a:extLst>
          </p:cNvPr>
          <p:cNvSpPr txBox="1"/>
          <p:nvPr/>
        </p:nvSpPr>
        <p:spPr>
          <a:xfrm>
            <a:off x="6105989" y="3076637"/>
            <a:ext cx="1666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7F9D5E3-8D28-882E-64F3-596FFF057C72}"/>
              </a:ext>
            </a:extLst>
          </p:cNvPr>
          <p:cNvSpPr/>
          <p:nvPr/>
        </p:nvSpPr>
        <p:spPr>
          <a:xfrm>
            <a:off x="228600" y="1010347"/>
            <a:ext cx="6933279" cy="46758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và thương của hai lũy thừa cùng cơ số</a:t>
            </a:r>
            <a:endParaRPr lang="vi-VN" sz="2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233853-862F-4C48-3FA3-9D53AFB58A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6" y="1809750"/>
            <a:ext cx="3965404" cy="3314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E7CCFB1D-E3C2-8003-CEF2-034902400131}"/>
                  </a:ext>
                </a:extLst>
              </p:cNvPr>
              <p:cNvSpPr/>
              <p:nvPr/>
            </p:nvSpPr>
            <p:spPr>
              <a:xfrm>
                <a:off x="3733800" y="1713572"/>
                <a:ext cx="5029200" cy="3047999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2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ia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800" b="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800" b="0" i="1" dirty="0">
                  <a:solidFill>
                    <a:schemeClr val="accent4">
                      <a:lumMod val="50000"/>
                    </a:schemeClr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0" dirty="0">
                    <a:solidFill>
                      <a:schemeClr val="accent4">
                        <a:lumMod val="50000"/>
                      </a:schemeClr>
                    </a:solidFill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800" dirty="0">
                  <a:solidFill>
                    <a:schemeClr val="accent4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E7CCFB1D-E3C2-8003-CEF2-0349024001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713572"/>
                <a:ext cx="5029200" cy="304799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15DF5584-B5DD-4ACB-A3FA-5311E6D33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334" y="1905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403C86-D413-4505-BD81-CB0F511001F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4549" y="390298"/>
            <a:ext cx="1219716" cy="1219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571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26FE8D7-5EDD-6D9F-0125-87BC3F307E04}"/>
              </a:ext>
            </a:extLst>
          </p:cNvPr>
          <p:cNvSpPr txBox="1"/>
          <p:nvPr/>
        </p:nvSpPr>
        <p:spPr>
          <a:xfrm>
            <a:off x="556168" y="1061604"/>
            <a:ext cx="1418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E0D49FB-2BB5-341F-E9FB-CB875D395ACA}"/>
                  </a:ext>
                </a:extLst>
              </p:cNvPr>
              <p:cNvSpPr txBox="1"/>
              <p:nvPr/>
            </p:nvSpPr>
            <p:spPr>
              <a:xfrm>
                <a:off x="428105" y="1589574"/>
                <a:ext cx="30497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E0D49FB-2BB5-341F-E9FB-CB875D395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05" y="1589574"/>
                <a:ext cx="304974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C4CB8C-867A-E5DF-F0F3-17ECAF2B132E}"/>
                  </a:ext>
                </a:extLst>
              </p:cNvPr>
              <p:cNvSpPr txBox="1"/>
              <p:nvPr/>
            </p:nvSpPr>
            <p:spPr>
              <a:xfrm>
                <a:off x="4216251" y="1584824"/>
                <a:ext cx="43715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C4CB8C-867A-E5DF-F0F3-17ECAF2B1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251" y="1584824"/>
                <a:ext cx="437158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7C7E2C63-4F62-994F-7993-82D1FC3419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375" y="2603962"/>
            <a:ext cx="1646952" cy="21452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6DDC0E79-770B-B6CA-6AC1-5BDA261207F7}"/>
                  </a:ext>
                </a:extLst>
              </p:cNvPr>
              <p:cNvSpPr/>
              <p:nvPr/>
            </p:nvSpPr>
            <p:spPr>
              <a:xfrm>
                <a:off x="2438400" y="2483890"/>
                <a:ext cx="6549689" cy="2368706"/>
              </a:xfrm>
              <a:prstGeom prst="roundRect">
                <a:avLst>
                  <a:gd name="adj" fmla="val 25791"/>
                </a:avLst>
              </a:prstGeom>
              <a:solidFill>
                <a:schemeClr val="bg2"/>
              </a:solidFill>
              <a:ln w="6350">
                <a:solidFill>
                  <a:srgbClr val="1E1C1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câu a, nếu ta đổi cơ số 2 thành cơ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oặc ở câu b, nếu ta đổi cơ số 3 thành 1 số hữu tỉ khác thì phép tính được thực hiện như thế nào? </a:t>
                </a:r>
                <a:endParaRPr lang="vi-VN" sz="280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6DDC0E79-770B-B6CA-6AC1-5BDA261207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483890"/>
                <a:ext cx="6549689" cy="2368706"/>
              </a:xfrm>
              <a:prstGeom prst="roundRect">
                <a:avLst>
                  <a:gd name="adj" fmla="val 25791"/>
                </a:avLst>
              </a:prstGeom>
              <a:blipFill>
                <a:blip r:embed="rId6"/>
                <a:stretch>
                  <a:fillRect/>
                </a:stretch>
              </a:blipFill>
              <a:ln w="6350">
                <a:solidFill>
                  <a:srgbClr val="1E1C1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>
            <a:extLst>
              <a:ext uri="{FF2B5EF4-FFF2-40B4-BE49-F238E27FC236}">
                <a16:creationId xmlns:a16="http://schemas.microsoft.com/office/drawing/2014/main" id="{B6371783-9960-4393-98C2-73BE8418C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334" y="1905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5597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11589A0-ABC3-119F-06B2-BB88D23DF8D3}"/>
              </a:ext>
            </a:extLst>
          </p:cNvPr>
          <p:cNvSpPr/>
          <p:nvPr/>
        </p:nvSpPr>
        <p:spPr>
          <a:xfrm>
            <a:off x="228600" y="1010347"/>
            <a:ext cx="6933279" cy="46758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và thương của hai lũy thừa cùng cơ số</a:t>
            </a:r>
            <a:endParaRPr lang="vi-VN" sz="2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18713DD-3820-F93F-5A9A-6D8BB8C96046}"/>
                  </a:ext>
                </a:extLst>
              </p:cNvPr>
              <p:cNvSpPr txBox="1"/>
              <p:nvPr/>
            </p:nvSpPr>
            <p:spPr>
              <a:xfrm>
                <a:off x="914400" y="1728322"/>
                <a:ext cx="7639977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 tắc: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</a:t>
                </a: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18713DD-3820-F93F-5A9A-6D8BB8C96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728322"/>
                <a:ext cx="7639977" cy="1569660"/>
              </a:xfrm>
              <a:prstGeom prst="rect">
                <a:avLst/>
              </a:prstGeom>
              <a:blipFill>
                <a:blip r:embed="rId4"/>
                <a:stretch>
                  <a:fillRect l="-1995" t="-5447" b="-116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98569BB-1917-EE2C-331E-55DAE2082AA0}"/>
                  </a:ext>
                </a:extLst>
              </p:cNvPr>
              <p:cNvSpPr txBox="1"/>
              <p:nvPr/>
            </p:nvSpPr>
            <p:spPr>
              <a:xfrm>
                <a:off x="914400" y="3439206"/>
                <a:ext cx="48572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 ướ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1 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98569BB-1917-EE2C-331E-55DAE2082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39206"/>
                <a:ext cx="4857227" cy="584775"/>
              </a:xfrm>
              <a:prstGeom prst="rect">
                <a:avLst/>
              </a:prstGeom>
              <a:blipFill>
                <a:blip r:embed="rId5"/>
                <a:stretch>
                  <a:fillRect l="-3137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DB94DCB3-802B-487A-A783-E9DC83EE8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334" y="1905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76435" y="3024067"/>
            <a:ext cx="1345729" cy="1345729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11589A0-ABC3-119F-06B2-BB88D23DF8D3}"/>
              </a:ext>
            </a:extLst>
          </p:cNvPr>
          <p:cNvSpPr/>
          <p:nvPr/>
        </p:nvSpPr>
        <p:spPr>
          <a:xfrm>
            <a:off x="228600" y="1010347"/>
            <a:ext cx="6933279" cy="46758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và thương của hai lũy thừa cùng cơ số</a:t>
            </a:r>
            <a:endParaRPr lang="vi-VN" sz="2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AF1E84-C507-E73C-366B-0282979CF7DF}"/>
              </a:ext>
            </a:extLst>
          </p:cNvPr>
          <p:cNvSpPr txBox="1"/>
          <p:nvPr/>
        </p:nvSpPr>
        <p:spPr>
          <a:xfrm>
            <a:off x="533400" y="1725893"/>
            <a:ext cx="1093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3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AE6D2C-6B2D-4E54-8B55-40A00F946DBF}"/>
                  </a:ext>
                </a:extLst>
              </p:cNvPr>
              <p:cNvSpPr txBox="1"/>
              <p:nvPr/>
            </p:nvSpPr>
            <p:spPr>
              <a:xfrm>
                <a:off x="498764" y="3246719"/>
                <a:ext cx="3282822" cy="528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0,8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0,8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AE6D2C-6B2D-4E54-8B55-40A00F946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4" y="3246719"/>
                <a:ext cx="3282822" cy="5280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BFF461B-2FDF-5E7A-AB3D-08B408FA727F}"/>
                  </a:ext>
                </a:extLst>
              </p:cNvPr>
              <p:cNvSpPr txBox="1"/>
              <p:nvPr/>
            </p:nvSpPr>
            <p:spPr>
              <a:xfrm>
                <a:off x="3363845" y="2041550"/>
                <a:ext cx="2100062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4+3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BFF461B-2FDF-5E7A-AB3D-08B408FA7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845" y="2041550"/>
                <a:ext cx="2100062" cy="11455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47F5DC-BA8A-6D70-1CAC-CF5042E59B7D}"/>
                  </a:ext>
                </a:extLst>
              </p:cNvPr>
              <p:cNvSpPr txBox="1"/>
              <p:nvPr/>
            </p:nvSpPr>
            <p:spPr>
              <a:xfrm>
                <a:off x="5290318" y="2097052"/>
                <a:ext cx="1757019" cy="1143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47F5DC-BA8A-6D70-1CAC-CF5042E59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318" y="2097052"/>
                <a:ext cx="1757019" cy="11431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7A78FD-4F8E-AF43-83CD-412C5F789A9B}"/>
                  </a:ext>
                </a:extLst>
              </p:cNvPr>
              <p:cNvSpPr txBox="1"/>
              <p:nvPr/>
            </p:nvSpPr>
            <p:spPr>
              <a:xfrm>
                <a:off x="444731" y="2016911"/>
                <a:ext cx="3107326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7A78FD-4F8E-AF43-83CD-412C5F789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31" y="2016911"/>
                <a:ext cx="3107326" cy="11455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F4743EF-E4CF-E67F-075A-0D5FC683E91B}"/>
                  </a:ext>
                </a:extLst>
              </p:cNvPr>
              <p:cNvSpPr txBox="1"/>
              <p:nvPr/>
            </p:nvSpPr>
            <p:spPr>
              <a:xfrm>
                <a:off x="3584157" y="3211759"/>
                <a:ext cx="2133600" cy="528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0,8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5−2</m:t>
                          </m:r>
                        </m:sup>
                      </m:sSup>
                    </m:oMath>
                  </m:oMathPara>
                </a14:m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F4743EF-E4CF-E67F-075A-0D5FC683E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157" y="3211759"/>
                <a:ext cx="2133600" cy="5280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E2B04F9-47AB-60DB-B175-8EB586E992D8}"/>
                  </a:ext>
                </a:extLst>
              </p:cNvPr>
              <p:cNvSpPr txBox="1"/>
              <p:nvPr/>
            </p:nvSpPr>
            <p:spPr>
              <a:xfrm>
                <a:off x="5828839" y="3225086"/>
                <a:ext cx="1143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0,8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E2B04F9-47AB-60DB-B175-8EB586E99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8839" y="3225086"/>
                <a:ext cx="1143000" cy="523220"/>
              </a:xfrm>
              <a:prstGeom prst="rect">
                <a:avLst/>
              </a:prstGeom>
              <a:blipFill>
                <a:blip r:embed="rId11"/>
                <a:stretch>
                  <a:fillRect r="-40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FBB560CE-635C-4BD5-A3D8-1C44A49DC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334" y="1905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353523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52306" y="1671598"/>
            <a:ext cx="1245836" cy="1245836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11589A0-ABC3-119F-06B2-BB88D23DF8D3}"/>
              </a:ext>
            </a:extLst>
          </p:cNvPr>
          <p:cNvSpPr/>
          <p:nvPr/>
        </p:nvSpPr>
        <p:spPr>
          <a:xfrm>
            <a:off x="228600" y="1010347"/>
            <a:ext cx="6933279" cy="46758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và thương của hai lũy thừa cùng cơ số</a:t>
            </a:r>
            <a:endParaRPr lang="vi-VN" sz="2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1FC60D-8427-B318-2D22-75CC945F8641}"/>
              </a:ext>
            </a:extLst>
          </p:cNvPr>
          <p:cNvSpPr txBox="1"/>
          <p:nvPr/>
        </p:nvSpPr>
        <p:spPr>
          <a:xfrm>
            <a:off x="228600" y="1527104"/>
            <a:ext cx="21419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:</a:t>
            </a:r>
            <a:endParaRPr lang="vi-VN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6110E5-0A0A-6B1C-B349-87F9FE458077}"/>
              </a:ext>
            </a:extLst>
          </p:cNvPr>
          <p:cNvSpPr txBox="1"/>
          <p:nvPr/>
        </p:nvSpPr>
        <p:spPr>
          <a:xfrm>
            <a:off x="323715" y="2136689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94571E-94CC-AED6-4897-4E8679682C94}"/>
              </a:ext>
            </a:extLst>
          </p:cNvPr>
          <p:cNvSpPr txBox="1"/>
          <p:nvPr/>
        </p:nvSpPr>
        <p:spPr>
          <a:xfrm>
            <a:off x="418052" y="3227391"/>
            <a:ext cx="59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97D107-34D8-75FB-C9B3-40E592156B6A}"/>
                  </a:ext>
                </a:extLst>
              </p:cNvPr>
              <p:cNvSpPr txBox="1"/>
              <p:nvPr/>
            </p:nvSpPr>
            <p:spPr>
              <a:xfrm>
                <a:off x="2203640" y="1841375"/>
                <a:ext cx="1821653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97D107-34D8-75FB-C9B3-40E592156B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640" y="1841375"/>
                <a:ext cx="1821653" cy="1145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491FC1D-D236-9D1F-397B-5317985E72F2}"/>
                  </a:ext>
                </a:extLst>
              </p:cNvPr>
              <p:cNvSpPr txBox="1"/>
              <p:nvPr/>
            </p:nvSpPr>
            <p:spPr>
              <a:xfrm>
                <a:off x="3771572" y="1856251"/>
                <a:ext cx="1764842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+8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491FC1D-D236-9D1F-397B-5317985E7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572" y="1856251"/>
                <a:ext cx="1764842" cy="11455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D76BF7-5583-1BD2-A3D7-B94CAA7F5CAB}"/>
                  </a:ext>
                </a:extLst>
              </p:cNvPr>
              <p:cNvSpPr txBox="1"/>
              <p:nvPr/>
            </p:nvSpPr>
            <p:spPr>
              <a:xfrm>
                <a:off x="5138105" y="1842696"/>
                <a:ext cx="1421479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D76BF7-5583-1BD2-A3D7-B94CAA7F5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105" y="1842696"/>
                <a:ext cx="1421479" cy="1145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9FC790-1923-94BF-DF46-E3BB1F0E4628}"/>
                  </a:ext>
                </a:extLst>
              </p:cNvPr>
              <p:cNvSpPr txBox="1"/>
              <p:nvPr/>
            </p:nvSpPr>
            <p:spPr>
              <a:xfrm>
                <a:off x="804537" y="1978144"/>
                <a:ext cx="1553242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9FC790-1923-94BF-DF46-E3BB1F0E4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37" y="1978144"/>
                <a:ext cx="1553242" cy="9017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4BEE667-67BD-678C-C6D1-C56CDD9A077A}"/>
                  </a:ext>
                </a:extLst>
              </p:cNvPr>
              <p:cNvSpPr txBox="1"/>
              <p:nvPr/>
            </p:nvSpPr>
            <p:spPr>
              <a:xfrm>
                <a:off x="804537" y="2917434"/>
                <a:ext cx="1849096" cy="1143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81</m:t>
                          </m:r>
                        </m:den>
                      </m:f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4BEE667-67BD-678C-C6D1-C56CDD9A0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37" y="2917434"/>
                <a:ext cx="1849096" cy="11431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153EDDF-5F92-9211-D6BD-824886442CF5}"/>
                  </a:ext>
                </a:extLst>
              </p:cNvPr>
              <p:cNvSpPr txBox="1"/>
              <p:nvPr/>
            </p:nvSpPr>
            <p:spPr>
              <a:xfrm>
                <a:off x="2612649" y="2914997"/>
                <a:ext cx="2767937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153EDDF-5F92-9211-D6BD-824886442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649" y="2914997"/>
                <a:ext cx="2767937" cy="11455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A528440-ABCA-AEEF-0B6A-A9AD2DA22C69}"/>
                  </a:ext>
                </a:extLst>
              </p:cNvPr>
              <p:cNvSpPr txBox="1"/>
              <p:nvPr/>
            </p:nvSpPr>
            <p:spPr>
              <a:xfrm>
                <a:off x="5138105" y="2914997"/>
                <a:ext cx="2957092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A528440-ABCA-AEEF-0B6A-A9AD2DA22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105" y="2914997"/>
                <a:ext cx="2957092" cy="11455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8F1E41-1326-8D20-AC11-9F8E42A0C43E}"/>
                  </a:ext>
                </a:extLst>
              </p:cNvPr>
              <p:cNvSpPr txBox="1"/>
              <p:nvPr/>
            </p:nvSpPr>
            <p:spPr>
              <a:xfrm>
                <a:off x="5200942" y="3999263"/>
                <a:ext cx="2040239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7−2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48F1E41-1326-8D20-AC11-9F8E42A0C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942" y="3999263"/>
                <a:ext cx="2040239" cy="11455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88CC3CA-EB9B-C3B1-B09F-2890A793BAF7}"/>
                  </a:ext>
                </a:extLst>
              </p:cNvPr>
              <p:cNvSpPr txBox="1"/>
              <p:nvPr/>
            </p:nvSpPr>
            <p:spPr>
              <a:xfrm>
                <a:off x="7079297" y="4026837"/>
                <a:ext cx="1697196" cy="11517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88CC3CA-EB9B-C3B1-B09F-2890A793B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9297" y="4026837"/>
                <a:ext cx="1697196" cy="11517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">
            <a:extLst>
              <a:ext uri="{FF2B5EF4-FFF2-40B4-BE49-F238E27FC236}">
                <a16:creationId xmlns:a16="http://schemas.microsoft.com/office/drawing/2014/main" id="{3230F2B1-C98A-4142-806E-EF994264A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334" y="1905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953463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2D0D8DF-AE53-007E-79BC-0D9FF2663DCD}"/>
              </a:ext>
            </a:extLst>
          </p:cNvPr>
          <p:cNvSpPr txBox="1"/>
          <p:nvPr/>
        </p:nvSpPr>
        <p:spPr>
          <a:xfrm>
            <a:off x="304800" y="939882"/>
            <a:ext cx="2877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(SGK/T30)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09EEE83-9A4F-A6FF-E91C-4F528296B445}"/>
              </a:ext>
            </a:extLst>
          </p:cNvPr>
          <p:cNvSpPr txBox="1"/>
          <p:nvPr/>
        </p:nvSpPr>
        <p:spPr>
          <a:xfrm>
            <a:off x="386125" y="1429827"/>
            <a:ext cx="6514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Hoạt động theo nhóm: Mỗi dãy là 1 nhóm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9F3268-3FAF-F69A-EB5E-243C1051A242}"/>
              </a:ext>
            </a:extLst>
          </p:cNvPr>
          <p:cNvSpPr txBox="1"/>
          <p:nvPr/>
        </p:nvSpPr>
        <p:spPr>
          <a:xfrm>
            <a:off x="386125" y="3292309"/>
            <a:ext cx="3927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Thời gian hoạt động: 3p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46EFB4-584D-3E8C-7D02-1F9AF40E4A90}"/>
              </a:ext>
            </a:extLst>
          </p:cNvPr>
          <p:cNvSpPr txBox="1"/>
          <p:nvPr/>
        </p:nvSpPr>
        <p:spPr>
          <a:xfrm>
            <a:off x="386125" y="2154457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Mỗi nhóm hoàn thiện nội dung bảng; nhóm nào xong trước sẽ mang kết quả của nhóm mình lên bảng. 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1F9797E-F317-4915-AC4E-12ECD9157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334" y="1905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4F83E370-95F8-41A6-8CB1-A102EC96A0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001" y="601070"/>
            <a:ext cx="1309133" cy="130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1846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CF30A05-4C57-D59A-2269-2CD913A9FF3F}"/>
              </a:ext>
            </a:extLst>
          </p:cNvPr>
          <p:cNvSpPr txBox="1"/>
          <p:nvPr/>
        </p:nvSpPr>
        <p:spPr>
          <a:xfrm>
            <a:off x="-134071" y="963167"/>
            <a:ext cx="9719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(SGK/T30)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3">
                <a:extLst>
                  <a:ext uri="{FF2B5EF4-FFF2-40B4-BE49-F238E27FC236}">
                    <a16:creationId xmlns:a16="http://schemas.microsoft.com/office/drawing/2014/main" id="{8FA0798A-7F0C-B5B7-8CB8-E4B67A220C1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42" y="1520052"/>
              <a:ext cx="6090458" cy="3620340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141041">
                      <a:extLst>
                        <a:ext uri="{9D8B030D-6E8A-4147-A177-3AD203B41FA5}">
                          <a16:colId xmlns:a16="http://schemas.microsoft.com/office/drawing/2014/main" val="1250465878"/>
                        </a:ext>
                      </a:extLst>
                    </a:gridCol>
                    <a:gridCol w="989699">
                      <a:extLst>
                        <a:ext uri="{9D8B030D-6E8A-4147-A177-3AD203B41FA5}">
                          <a16:colId xmlns:a16="http://schemas.microsoft.com/office/drawing/2014/main" val="3961726120"/>
                        </a:ext>
                      </a:extLst>
                    </a:gridCol>
                    <a:gridCol w="989699">
                      <a:extLst>
                        <a:ext uri="{9D8B030D-6E8A-4147-A177-3AD203B41FA5}">
                          <a16:colId xmlns:a16="http://schemas.microsoft.com/office/drawing/2014/main" val="3063719901"/>
                        </a:ext>
                      </a:extLst>
                    </a:gridCol>
                    <a:gridCol w="990620">
                      <a:extLst>
                        <a:ext uri="{9D8B030D-6E8A-4147-A177-3AD203B41FA5}">
                          <a16:colId xmlns:a16="http://schemas.microsoft.com/office/drawing/2014/main" val="2866657059"/>
                        </a:ext>
                      </a:extLst>
                    </a:gridCol>
                    <a:gridCol w="913569">
                      <a:extLst>
                        <a:ext uri="{9D8B030D-6E8A-4147-A177-3AD203B41FA5}">
                          <a16:colId xmlns:a16="http://schemas.microsoft.com/office/drawing/2014/main" val="3361047489"/>
                        </a:ext>
                      </a:extLst>
                    </a:gridCol>
                    <a:gridCol w="1065830">
                      <a:extLst>
                        <a:ext uri="{9D8B030D-6E8A-4147-A177-3AD203B41FA5}">
                          <a16:colId xmlns:a16="http://schemas.microsoft.com/office/drawing/2014/main" val="21289168"/>
                        </a:ext>
                      </a:extLst>
                    </a:gridCol>
                  </a:tblGrid>
                  <a:tr h="1022456"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ũy thừa</a:t>
                          </a:r>
                          <a:endParaRPr lang="vi-VN" sz="24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vi-V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vi-VN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vi-VN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vi-VN" sz="2400" b="1" smtClean="0">
                                                <a:latin typeface="Cambria Math" panose="02040503050406030204" pitchFamily="18" charset="0"/>
                                              </a:rPr>
                                              <m:t>−3</m:t>
                                            </m:r>
                                          </m:num>
                                          <m:den>
                                            <m:r>
                                              <a:rPr lang="vi-VN" sz="240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vi-VN" sz="240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vi-VN" sz="2400"/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vi-V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4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vi-VN" sz="2400" b="1" smtClean="0"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400" b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vi-VN" sz="2400"/>
                            <a:t> 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b="1">
                              <a:solidFill>
                                <a:srgbClr val="3F31F9"/>
                              </a:solidFill>
                            </a:rPr>
                            <a:t> </a:t>
                          </a:r>
                          <a:endParaRPr lang="vi-VN" sz="2400" b="1">
                            <a:latin typeface="+mj-lt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/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/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732513543"/>
                      </a:ext>
                    </a:extLst>
                  </a:tr>
                  <a:tr h="807611"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ơ số</a:t>
                          </a:r>
                          <a:endParaRPr lang="vi-VN" sz="24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vi-VN" sz="240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vi-VN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5</a:t>
                          </a: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vi-V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4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vi-VN" sz="240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943857157"/>
                      </a:ext>
                    </a:extLst>
                  </a:tr>
                  <a:tr h="569362">
                    <a:tc>
                      <a:txBody>
                        <a:bodyPr/>
                        <a:lstStyle/>
                        <a:p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mũ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415860993"/>
                      </a:ext>
                    </a:extLst>
                  </a:tr>
                  <a:tr h="1216957">
                    <a:tc>
                      <a:txBody>
                        <a:bodyPr/>
                        <a:lstStyle/>
                        <a:p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 của lũy thừa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1023229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3">
                <a:extLst>
                  <a:ext uri="{FF2B5EF4-FFF2-40B4-BE49-F238E27FC236}">
                    <a16:creationId xmlns:a16="http://schemas.microsoft.com/office/drawing/2014/main" id="{8FA0798A-7F0C-B5B7-8CB8-E4B67A220C1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4623078"/>
                  </p:ext>
                </p:extLst>
              </p:nvPr>
            </p:nvGraphicFramePr>
            <p:xfrm>
              <a:off x="5542" y="1520052"/>
              <a:ext cx="6090458" cy="3622337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141041">
                      <a:extLst>
                        <a:ext uri="{9D8B030D-6E8A-4147-A177-3AD203B41FA5}">
                          <a16:colId xmlns:a16="http://schemas.microsoft.com/office/drawing/2014/main" val="1250465878"/>
                        </a:ext>
                      </a:extLst>
                    </a:gridCol>
                    <a:gridCol w="989699">
                      <a:extLst>
                        <a:ext uri="{9D8B030D-6E8A-4147-A177-3AD203B41FA5}">
                          <a16:colId xmlns:a16="http://schemas.microsoft.com/office/drawing/2014/main" val="3961726120"/>
                        </a:ext>
                      </a:extLst>
                    </a:gridCol>
                    <a:gridCol w="989699">
                      <a:extLst>
                        <a:ext uri="{9D8B030D-6E8A-4147-A177-3AD203B41FA5}">
                          <a16:colId xmlns:a16="http://schemas.microsoft.com/office/drawing/2014/main" val="3063719901"/>
                        </a:ext>
                      </a:extLst>
                    </a:gridCol>
                    <a:gridCol w="990620">
                      <a:extLst>
                        <a:ext uri="{9D8B030D-6E8A-4147-A177-3AD203B41FA5}">
                          <a16:colId xmlns:a16="http://schemas.microsoft.com/office/drawing/2014/main" val="2866657059"/>
                        </a:ext>
                      </a:extLst>
                    </a:gridCol>
                    <a:gridCol w="913569">
                      <a:extLst>
                        <a:ext uri="{9D8B030D-6E8A-4147-A177-3AD203B41FA5}">
                          <a16:colId xmlns:a16="http://schemas.microsoft.com/office/drawing/2014/main" val="3361047489"/>
                        </a:ext>
                      </a:extLst>
                    </a:gridCol>
                    <a:gridCol w="1065830">
                      <a:extLst>
                        <a:ext uri="{9D8B030D-6E8A-4147-A177-3AD203B41FA5}">
                          <a16:colId xmlns:a16="http://schemas.microsoft.com/office/drawing/2014/main" val="21289168"/>
                        </a:ext>
                      </a:extLst>
                    </a:gridCol>
                  </a:tblGrid>
                  <a:tr h="1024453"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ũy thừa</a:t>
                          </a:r>
                          <a:endParaRPr lang="vi-VN" sz="24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115337" t="-2976" r="-401227" b="-2660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216667" t="-2976" r="-303704" b="-2660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b="1">
                              <a:solidFill>
                                <a:srgbClr val="3F31F9"/>
                              </a:solidFill>
                            </a:rPr>
                            <a:t> </a:t>
                          </a:r>
                          <a:endParaRPr lang="vi-VN" sz="2400" b="1">
                            <a:latin typeface="+mj-lt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/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/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732513543"/>
                      </a:ext>
                    </a:extLst>
                  </a:tr>
                  <a:tr h="809188"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ơ số</a:t>
                          </a:r>
                          <a:endParaRPr lang="vi-VN" sz="24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314724" t="-130075" r="-201840" b="-2360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450667" t="-130075" r="-119333" b="-2360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472000" t="-130075" r="-2286" b="-2360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3857157"/>
                      </a:ext>
                    </a:extLst>
                  </a:tr>
                  <a:tr h="569362">
                    <a:tc>
                      <a:txBody>
                        <a:bodyPr/>
                        <a:lstStyle/>
                        <a:p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mũ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314724" t="-325532" r="-201840" b="-234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450667" t="-325532" r="-119333" b="-234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415860993"/>
                      </a:ext>
                    </a:extLst>
                  </a:tr>
                  <a:tr h="1219334">
                    <a:tc>
                      <a:txBody>
                        <a:bodyPr/>
                        <a:lstStyle/>
                        <a:p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 của lũy thừa</a:t>
                          </a:r>
                          <a:endParaRPr lang="vi-VN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5"/>
                          <a:stretch>
                            <a:fillRect l="-472000" t="-200000" r="-2286" b="-1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023229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EF5D9AE-D892-DF57-6B13-7FF4A17BC312}"/>
              </a:ext>
            </a:extLst>
          </p:cNvPr>
          <p:cNvSpPr/>
          <p:nvPr/>
        </p:nvSpPr>
        <p:spPr>
          <a:xfrm>
            <a:off x="1371600" y="2647950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33F4C5B-6665-3A4E-3BAF-40215078D30F}"/>
              </a:ext>
            </a:extLst>
          </p:cNvPr>
          <p:cNvSpPr/>
          <p:nvPr/>
        </p:nvSpPr>
        <p:spPr>
          <a:xfrm>
            <a:off x="3429000" y="1697257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25646316-A440-FF84-E632-57D9D4CFA166}"/>
              </a:ext>
            </a:extLst>
          </p:cNvPr>
          <p:cNvSpPr/>
          <p:nvPr/>
        </p:nvSpPr>
        <p:spPr>
          <a:xfrm>
            <a:off x="2471651" y="4290884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36EBD61-60BA-B370-043B-EE3EC98A04F8}"/>
              </a:ext>
            </a:extLst>
          </p:cNvPr>
          <p:cNvSpPr/>
          <p:nvPr/>
        </p:nvSpPr>
        <p:spPr>
          <a:xfrm>
            <a:off x="2378133" y="2650772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9C4BF723-0C5A-CE8E-9A3E-0038B5B0FDDC}"/>
              </a:ext>
            </a:extLst>
          </p:cNvPr>
          <p:cNvSpPr/>
          <p:nvPr/>
        </p:nvSpPr>
        <p:spPr>
          <a:xfrm>
            <a:off x="2394758" y="3439380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B5781D3-28CC-70B9-2A48-5310D95420DB}"/>
              </a:ext>
            </a:extLst>
          </p:cNvPr>
          <p:cNvSpPr/>
          <p:nvPr/>
        </p:nvSpPr>
        <p:spPr>
          <a:xfrm>
            <a:off x="1336964" y="4271407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36B9196C-1061-802E-5E4E-27724CA9D310}"/>
              </a:ext>
            </a:extLst>
          </p:cNvPr>
          <p:cNvSpPr/>
          <p:nvPr/>
        </p:nvSpPr>
        <p:spPr>
          <a:xfrm>
            <a:off x="1371600" y="3400425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0445D4D6-75C1-FCD9-A9F1-634565B6B503}"/>
              </a:ext>
            </a:extLst>
          </p:cNvPr>
          <p:cNvSpPr/>
          <p:nvPr/>
        </p:nvSpPr>
        <p:spPr>
          <a:xfrm>
            <a:off x="5334000" y="3439380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A5E9613-6A7C-2FFF-B54F-DC2B36BE72C8}"/>
              </a:ext>
            </a:extLst>
          </p:cNvPr>
          <p:cNvSpPr/>
          <p:nvPr/>
        </p:nvSpPr>
        <p:spPr>
          <a:xfrm>
            <a:off x="5334000" y="1697257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FF484250-4019-46C4-5E42-16BF6E87A633}"/>
              </a:ext>
            </a:extLst>
          </p:cNvPr>
          <p:cNvSpPr/>
          <p:nvPr/>
        </p:nvSpPr>
        <p:spPr>
          <a:xfrm>
            <a:off x="4268585" y="4271407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3D04DE87-7ACE-B341-A977-5D27E35A2C46}"/>
              </a:ext>
            </a:extLst>
          </p:cNvPr>
          <p:cNvSpPr/>
          <p:nvPr/>
        </p:nvSpPr>
        <p:spPr>
          <a:xfrm>
            <a:off x="4343400" y="1697257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9BA5C16-7F80-D67C-D21F-965626D6372E}"/>
              </a:ext>
            </a:extLst>
          </p:cNvPr>
          <p:cNvSpPr/>
          <p:nvPr/>
        </p:nvSpPr>
        <p:spPr>
          <a:xfrm>
            <a:off x="3429000" y="4271407"/>
            <a:ext cx="457200" cy="457200"/>
          </a:xfrm>
          <a:prstGeom prst="roundRect">
            <a:avLst>
              <a:gd name="adj" fmla="val 306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3F31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>
              <a:solidFill>
                <a:srgbClr val="3F31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DC11846B-CB5E-42A3-9BF6-746F59FDB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334" y="1905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9" name="Picture 2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DDF3291-6578-4FAE-9A24-29E14A354FD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439" y="1917947"/>
            <a:ext cx="1725237" cy="1482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CF30A05-4C57-D59A-2269-2CD913A9FF3F}"/>
              </a:ext>
            </a:extLst>
          </p:cNvPr>
          <p:cNvSpPr txBox="1"/>
          <p:nvPr/>
        </p:nvSpPr>
        <p:spPr>
          <a:xfrm>
            <a:off x="-152400" y="819150"/>
            <a:ext cx="9719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(SGK/T30) Tìm số thích hợp cho dấu ? trong bảng sau</a:t>
            </a:r>
            <a:endParaRPr lang="vi-VN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3">
                <a:extLst>
                  <a:ext uri="{FF2B5EF4-FFF2-40B4-BE49-F238E27FC236}">
                    <a16:creationId xmlns:a16="http://schemas.microsoft.com/office/drawing/2014/main" id="{8FA0798A-7F0C-B5B7-8CB8-E4B67A220C1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81471" y="1399365"/>
              <a:ext cx="8398224" cy="3732578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573399">
                      <a:extLst>
                        <a:ext uri="{9D8B030D-6E8A-4147-A177-3AD203B41FA5}">
                          <a16:colId xmlns:a16="http://schemas.microsoft.com/office/drawing/2014/main" val="1250465878"/>
                        </a:ext>
                      </a:extLst>
                    </a:gridCol>
                    <a:gridCol w="1364711">
                      <a:extLst>
                        <a:ext uri="{9D8B030D-6E8A-4147-A177-3AD203B41FA5}">
                          <a16:colId xmlns:a16="http://schemas.microsoft.com/office/drawing/2014/main" val="3961726120"/>
                        </a:ext>
                      </a:extLst>
                    </a:gridCol>
                    <a:gridCol w="1364711">
                      <a:extLst>
                        <a:ext uri="{9D8B030D-6E8A-4147-A177-3AD203B41FA5}">
                          <a16:colId xmlns:a16="http://schemas.microsoft.com/office/drawing/2014/main" val="3063719901"/>
                        </a:ext>
                      </a:extLst>
                    </a:gridCol>
                    <a:gridCol w="1365980">
                      <a:extLst>
                        <a:ext uri="{9D8B030D-6E8A-4147-A177-3AD203B41FA5}">
                          <a16:colId xmlns:a16="http://schemas.microsoft.com/office/drawing/2014/main" val="2866657059"/>
                        </a:ext>
                      </a:extLst>
                    </a:gridCol>
                    <a:gridCol w="1259734">
                      <a:extLst>
                        <a:ext uri="{9D8B030D-6E8A-4147-A177-3AD203B41FA5}">
                          <a16:colId xmlns:a16="http://schemas.microsoft.com/office/drawing/2014/main" val="3361047489"/>
                        </a:ext>
                      </a:extLst>
                    </a:gridCol>
                    <a:gridCol w="1469689">
                      <a:extLst>
                        <a:ext uri="{9D8B030D-6E8A-4147-A177-3AD203B41FA5}">
                          <a16:colId xmlns:a16="http://schemas.microsoft.com/office/drawing/2014/main" val="21289168"/>
                        </a:ext>
                      </a:extLst>
                    </a:gridCol>
                  </a:tblGrid>
                  <a:tr h="1112207">
                    <a:tc>
                      <a:txBody>
                        <a:bodyPr/>
                        <a:lstStyle/>
                        <a:p>
                          <a:r>
                            <a:rPr lang="en-US" sz="28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ũy thừa</a:t>
                          </a:r>
                          <a:endParaRPr lang="vi-VN" sz="28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vi-V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vi-VN" sz="2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vi-VN" sz="2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vi-VN" sz="2800" b="1" smtClean="0">
                                                <a:latin typeface="Cambria Math" panose="02040503050406030204" pitchFamily="18" charset="0"/>
                                              </a:rPr>
                                              <m:t>−3</m:t>
                                            </m:r>
                                          </m:num>
                                          <m:den>
                                            <m:r>
                                              <a:rPr lang="vi-VN" sz="280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vi-VN" sz="280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vi-VN" sz="2800"/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vi-VN" sz="2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8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vi-VN" sz="2800" b="1" smtClean="0"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800" b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vi-VN" sz="2800"/>
                            <a:t> 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latin typeface="+mj-lt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/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/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732513543"/>
                      </a:ext>
                    </a:extLst>
                  </a:tr>
                  <a:tr h="874402">
                    <a:tc>
                      <a:txBody>
                        <a:bodyPr/>
                        <a:lstStyle/>
                        <a:p>
                          <a:r>
                            <a:rPr lang="en-US" sz="28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ơ số</a:t>
                          </a:r>
                          <a:endParaRPr lang="vi-VN" sz="28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vi-VN" sz="280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vi-VN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5</a:t>
                          </a: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vi-V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vi-VN" sz="280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943857157"/>
                      </a:ext>
                    </a:extLst>
                  </a:tr>
                  <a:tr h="540041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mũ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415860993"/>
                      </a:ext>
                    </a:extLst>
                  </a:tr>
                  <a:tr h="1096799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 của lũy thừa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1023229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3">
                <a:extLst>
                  <a:ext uri="{FF2B5EF4-FFF2-40B4-BE49-F238E27FC236}">
                    <a16:creationId xmlns:a16="http://schemas.microsoft.com/office/drawing/2014/main" id="{8FA0798A-7F0C-B5B7-8CB8-E4B67A220C1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3535253"/>
                  </p:ext>
                </p:extLst>
              </p:nvPr>
            </p:nvGraphicFramePr>
            <p:xfrm>
              <a:off x="181471" y="1399365"/>
              <a:ext cx="8398224" cy="3744135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573399">
                      <a:extLst>
                        <a:ext uri="{9D8B030D-6E8A-4147-A177-3AD203B41FA5}">
                          <a16:colId xmlns:a16="http://schemas.microsoft.com/office/drawing/2014/main" val="1250465878"/>
                        </a:ext>
                      </a:extLst>
                    </a:gridCol>
                    <a:gridCol w="1364711">
                      <a:extLst>
                        <a:ext uri="{9D8B030D-6E8A-4147-A177-3AD203B41FA5}">
                          <a16:colId xmlns:a16="http://schemas.microsoft.com/office/drawing/2014/main" val="3961726120"/>
                        </a:ext>
                      </a:extLst>
                    </a:gridCol>
                    <a:gridCol w="1364711">
                      <a:extLst>
                        <a:ext uri="{9D8B030D-6E8A-4147-A177-3AD203B41FA5}">
                          <a16:colId xmlns:a16="http://schemas.microsoft.com/office/drawing/2014/main" val="3063719901"/>
                        </a:ext>
                      </a:extLst>
                    </a:gridCol>
                    <a:gridCol w="1365980">
                      <a:extLst>
                        <a:ext uri="{9D8B030D-6E8A-4147-A177-3AD203B41FA5}">
                          <a16:colId xmlns:a16="http://schemas.microsoft.com/office/drawing/2014/main" val="2866657059"/>
                        </a:ext>
                      </a:extLst>
                    </a:gridCol>
                    <a:gridCol w="1259734">
                      <a:extLst>
                        <a:ext uri="{9D8B030D-6E8A-4147-A177-3AD203B41FA5}">
                          <a16:colId xmlns:a16="http://schemas.microsoft.com/office/drawing/2014/main" val="3361047489"/>
                        </a:ext>
                      </a:extLst>
                    </a:gridCol>
                    <a:gridCol w="1469689">
                      <a:extLst>
                        <a:ext uri="{9D8B030D-6E8A-4147-A177-3AD203B41FA5}">
                          <a16:colId xmlns:a16="http://schemas.microsoft.com/office/drawing/2014/main" val="21289168"/>
                        </a:ext>
                      </a:extLst>
                    </a:gridCol>
                  </a:tblGrid>
                  <a:tr h="1174884">
                    <a:tc>
                      <a:txBody>
                        <a:bodyPr/>
                        <a:lstStyle/>
                        <a:p>
                          <a:r>
                            <a:rPr lang="en-US" sz="28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ũy thừa</a:t>
                          </a:r>
                          <a:endParaRPr lang="vi-VN" sz="28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115625" t="-3627" r="-401786" b="-2212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214667" t="-3627" r="-300000" b="-2212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latin typeface="+mj-lt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/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/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732513543"/>
                      </a:ext>
                    </a:extLst>
                  </a:tr>
                  <a:tr h="923678">
                    <a:tc>
                      <a:txBody>
                        <a:bodyPr/>
                        <a:lstStyle/>
                        <a:p>
                          <a:r>
                            <a:rPr lang="en-US" sz="2800" b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ơ số</a:t>
                          </a:r>
                          <a:endParaRPr lang="vi-VN" sz="2800" b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316071" t="-131579" r="-201339" b="-1809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450242" t="-131579" r="-117874" b="-1809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472614" t="-131579" r="-1245" b="-1809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3857157"/>
                      </a:ext>
                    </a:extLst>
                  </a:tr>
                  <a:tr h="548774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mũ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316071" t="-391111" r="-201339" b="-2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450242" t="-391111" r="-117874" b="-2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solidFill>
                              <a:srgbClr val="3F31F9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extLst>
                      <a:ext uri="{0D108BD9-81ED-4DB2-BD59-A6C34878D82A}">
                        <a16:rowId xmlns:a16="http://schemas.microsoft.com/office/drawing/2014/main" val="3415860993"/>
                      </a:ext>
                    </a:extLst>
                  </a:tr>
                  <a:tr h="1096799">
                    <a:tc>
                      <a:txBody>
                        <a:bodyPr/>
                        <a:lstStyle/>
                        <a:p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 của lũy thừa</a:t>
                          </a:r>
                          <a:endParaRPr lang="vi-VN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22053" marR="122053" marT="61027" marB="61027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22053" marR="122053" marT="61027" marB="61027">
                        <a:blipFill>
                          <a:blip r:embed="rId3"/>
                          <a:stretch>
                            <a:fillRect l="-472614" t="-245556" r="-1245" b="-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023229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1858A2-3230-1DD0-678B-8FB7AC539385}"/>
                  </a:ext>
                </a:extLst>
              </p:cNvPr>
              <p:cNvSpPr txBox="1"/>
              <p:nvPr/>
            </p:nvSpPr>
            <p:spPr>
              <a:xfrm>
                <a:off x="1981200" y="2574396"/>
                <a:ext cx="766557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1858A2-3230-1DD0-678B-8FB7AC539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574396"/>
                <a:ext cx="766557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F9E1DA-3487-2E38-824D-610A1E720080}"/>
                  </a:ext>
                </a:extLst>
              </p:cNvPr>
              <p:cNvSpPr txBox="1"/>
              <p:nvPr/>
            </p:nvSpPr>
            <p:spPr>
              <a:xfrm>
                <a:off x="2045184" y="3523600"/>
                <a:ext cx="4892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rgbClr val="3F31F9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2800" b="1">
                  <a:solidFill>
                    <a:srgbClr val="3F31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F9E1DA-3487-2E38-824D-610A1E720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184" y="3523600"/>
                <a:ext cx="48923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049179-D964-7F4E-07D5-3C53AC30EEE2}"/>
                  </a:ext>
                </a:extLst>
              </p:cNvPr>
              <p:cNvSpPr txBox="1"/>
              <p:nvPr/>
            </p:nvSpPr>
            <p:spPr>
              <a:xfrm>
                <a:off x="2034100" y="4135067"/>
                <a:ext cx="713657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𝟖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049179-D964-7F4E-07D5-3C53AC30E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100" y="4135067"/>
                <a:ext cx="713657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5849A1-A7B8-6E4D-A5B6-EE2966138EC0}"/>
                  </a:ext>
                </a:extLst>
              </p:cNvPr>
              <p:cNvSpPr txBox="1"/>
              <p:nvPr/>
            </p:nvSpPr>
            <p:spPr>
              <a:xfrm>
                <a:off x="3505200" y="2690838"/>
                <a:ext cx="7585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rgbClr val="3F31F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vi-VN" sz="2800" b="1">
                          <a:solidFill>
                            <a:srgbClr val="3F31F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1</m:t>
                      </m:r>
                    </m:oMath>
                  </m:oMathPara>
                </a14:m>
                <a:endParaRPr lang="vi-VN" sz="2800" b="1">
                  <a:solidFill>
                    <a:srgbClr val="3F31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5849A1-A7B8-6E4D-A5B6-EE2966138E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690838"/>
                <a:ext cx="75854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F1B211-E403-75F9-476C-9D728A1D1B27}"/>
                  </a:ext>
                </a:extLst>
              </p:cNvPr>
              <p:cNvSpPr txBox="1"/>
              <p:nvPr/>
            </p:nvSpPr>
            <p:spPr>
              <a:xfrm>
                <a:off x="3505200" y="3523600"/>
                <a:ext cx="4892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rgbClr val="3F31F9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vi-VN" sz="2800" b="1">
                  <a:solidFill>
                    <a:srgbClr val="3F31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F1B211-E403-75F9-476C-9D728A1D1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523600"/>
                <a:ext cx="48923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920AAE7-3369-A256-C8C1-FE74FE986152}"/>
                  </a:ext>
                </a:extLst>
              </p:cNvPr>
              <p:cNvSpPr txBox="1"/>
              <p:nvPr/>
            </p:nvSpPr>
            <p:spPr>
              <a:xfrm flipH="1">
                <a:off x="3306306" y="4103815"/>
                <a:ext cx="1097281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𝟏𝟎𝟎𝟎</m:t>
                          </m:r>
                        </m:den>
                      </m:f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920AAE7-3369-A256-C8C1-FE74FE9861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306306" y="4103815"/>
                <a:ext cx="1097281" cy="9017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7238D26-9FB5-E957-C757-0777B3325CFD}"/>
                  </a:ext>
                </a:extLst>
              </p:cNvPr>
              <p:cNvSpPr txBox="1"/>
              <p:nvPr/>
            </p:nvSpPr>
            <p:spPr>
              <a:xfrm>
                <a:off x="4572000" y="1459695"/>
                <a:ext cx="1317220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3F31F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 i="1">
                                  <a:solidFill>
                                    <a:srgbClr val="3F31F9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vi-VN" sz="2800" b="1">
                                  <a:solidFill>
                                    <a:srgbClr val="3F31F9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vi-VN" sz="2800" b="1" i="1">
                                  <a:solidFill>
                                    <a:srgbClr val="3F31F9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7238D26-9FB5-E957-C757-0777B3325C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59695"/>
                <a:ext cx="1317220" cy="532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0C1B4B2-2D92-CFE5-F7AE-AC791433D849}"/>
                  </a:ext>
                </a:extLst>
              </p:cNvPr>
              <p:cNvSpPr txBox="1"/>
              <p:nvPr/>
            </p:nvSpPr>
            <p:spPr>
              <a:xfrm>
                <a:off x="4915443" y="4137888"/>
                <a:ext cx="498855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0C1B4B2-2D92-CFE5-F7AE-AC791433D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443" y="4137888"/>
                <a:ext cx="498855" cy="8989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54AD81-89FD-5E02-9366-4B02D5437A50}"/>
                  </a:ext>
                </a:extLst>
              </p:cNvPr>
              <p:cNvSpPr txBox="1"/>
              <p:nvPr/>
            </p:nvSpPr>
            <p:spPr>
              <a:xfrm>
                <a:off x="5942012" y="1360701"/>
                <a:ext cx="1082861" cy="11554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3F31F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b="1" i="1">
                                      <a:solidFill>
                                        <a:srgbClr val="3F31F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b="1" i="1">
                                      <a:solidFill>
                                        <a:srgbClr val="3F31F9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vi-VN" sz="2800" b="1" i="1">
                                      <a:solidFill>
                                        <a:srgbClr val="3F31F9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54AD81-89FD-5E02-9366-4B02D5437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2012" y="1360701"/>
                <a:ext cx="1082861" cy="115544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C8BEBF6-BE52-0BDC-4A32-023EFF1FCE01}"/>
                  </a:ext>
                </a:extLst>
              </p:cNvPr>
              <p:cNvSpPr txBox="1"/>
              <p:nvPr/>
            </p:nvSpPr>
            <p:spPr>
              <a:xfrm>
                <a:off x="6126613" y="4135067"/>
                <a:ext cx="713657" cy="901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𝟖𝟏</m:t>
                          </m:r>
                        </m:den>
                      </m:f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C8BEBF6-BE52-0BDC-4A32-023EFF1FCE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613" y="4135067"/>
                <a:ext cx="713657" cy="90197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A742085-DD55-5357-5138-43569C5ABFD2}"/>
                  </a:ext>
                </a:extLst>
              </p:cNvPr>
              <p:cNvSpPr txBox="1"/>
              <p:nvPr/>
            </p:nvSpPr>
            <p:spPr>
              <a:xfrm>
                <a:off x="7576850" y="1576294"/>
                <a:ext cx="670825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rgbClr val="3F31F9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A742085-DD55-5357-5138-43569C5AB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850" y="1576294"/>
                <a:ext cx="670825" cy="53296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176457-E5F9-2341-CE35-0DA8594B2690}"/>
                  </a:ext>
                </a:extLst>
              </p:cNvPr>
              <p:cNvSpPr txBox="1"/>
              <p:nvPr/>
            </p:nvSpPr>
            <p:spPr>
              <a:xfrm>
                <a:off x="7576850" y="3523600"/>
                <a:ext cx="4892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rgbClr val="3F31F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vi-VN" sz="2800" b="1">
                  <a:solidFill>
                    <a:srgbClr val="3F31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176457-E5F9-2341-CE35-0DA8594B2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850" y="3523600"/>
                <a:ext cx="489236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">
            <a:extLst>
              <a:ext uri="{FF2B5EF4-FFF2-40B4-BE49-F238E27FC236}">
                <a16:creationId xmlns:a16="http://schemas.microsoft.com/office/drawing/2014/main" id="{758D38B9-0092-42BF-9B43-9A266B6FF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615939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B0F1006-55B6-2F05-80E1-3E32C1F5558A}"/>
              </a:ext>
            </a:extLst>
          </p:cNvPr>
          <p:cNvSpPr txBox="1"/>
          <p:nvPr/>
        </p:nvSpPr>
        <p:spPr>
          <a:xfrm>
            <a:off x="485553" y="1097399"/>
            <a:ext cx="4240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(SGK/ T20) So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D277983-7CD3-4C5A-BF9A-69996DF56939}"/>
                  </a:ext>
                </a:extLst>
              </p:cNvPr>
              <p:cNvSpPr txBox="1"/>
              <p:nvPr/>
            </p:nvSpPr>
            <p:spPr>
              <a:xfrm>
                <a:off x="990600" y="1620619"/>
                <a:ext cx="5251181" cy="528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D277983-7CD3-4C5A-BF9A-69996DF56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620619"/>
                <a:ext cx="5251181" cy="528093"/>
              </a:xfrm>
              <a:prstGeom prst="rect">
                <a:avLst/>
              </a:prstGeom>
              <a:blipFill>
                <a:blip r:embed="rId7"/>
                <a:stretch>
                  <a:fillRect l="-2439" t="-11628" b="-325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36B1549-4333-3D3E-03A6-3E6AC1F16D00}"/>
              </a:ext>
            </a:extLst>
          </p:cNvPr>
          <p:cNvSpPr txBox="1"/>
          <p:nvPr/>
        </p:nvSpPr>
        <p:spPr>
          <a:xfrm>
            <a:off x="952847" y="2471569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D19F19A-318C-8DC1-AE17-8EFEDF17985D}"/>
                  </a:ext>
                </a:extLst>
              </p:cNvPr>
              <p:cNvSpPr txBox="1"/>
              <p:nvPr/>
            </p:nvSpPr>
            <p:spPr>
              <a:xfrm>
                <a:off x="1529080" y="2146287"/>
                <a:ext cx="1905000" cy="1151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80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D19F19A-318C-8DC1-AE17-8EFEDF1798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080" y="2146287"/>
                <a:ext cx="1905000" cy="1151726"/>
              </a:xfrm>
              <a:prstGeom prst="rect">
                <a:avLst/>
              </a:prstGeom>
              <a:blipFill>
                <a:blip r:embed="rId8"/>
                <a:stretch>
                  <a:fillRect r="-227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CB78A08-4B50-C5A1-0F9C-CBA8244DE63D}"/>
                  </a:ext>
                </a:extLst>
              </p:cNvPr>
              <p:cNvSpPr txBox="1"/>
              <p:nvPr/>
            </p:nvSpPr>
            <p:spPr>
              <a:xfrm>
                <a:off x="4725753" y="2146287"/>
                <a:ext cx="1219200" cy="1145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CB78A08-4B50-C5A1-0F9C-CBA8244DE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753" y="2146287"/>
                <a:ext cx="1219200" cy="11455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ACCB1E0D-7D69-6AED-0BD9-1431B0621EC1}"/>
              </a:ext>
            </a:extLst>
          </p:cNvPr>
          <p:cNvSpPr txBox="1"/>
          <p:nvPr/>
        </p:nvSpPr>
        <p:spPr>
          <a:xfrm>
            <a:off x="3972560" y="248992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80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F52D710-6E6C-422C-A231-81D7CCE9D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93" y="48216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97204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5" grpId="0"/>
      <p:bldP spid="21" grpId="0"/>
      <p:bldP spid="23" grpId="0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77200" y="871518"/>
            <a:ext cx="1232433" cy="101506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8866" y="283437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" y="126120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671552"/>
              </p:ext>
            </p:extLst>
          </p:nvPr>
        </p:nvGraphicFramePr>
        <p:xfrm>
          <a:off x="240389" y="1720649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242488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SGK-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g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7</a:t>
                      </a:r>
                      <a:endParaRPr lang="en-US" sz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819234595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28624"/>
              </p:ext>
            </p:extLst>
          </p:nvPr>
        </p:nvGraphicFramePr>
        <p:xfrm>
          <a:off x="2992649" y="3064669"/>
          <a:ext cx="411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393480" progId="Equation.DSMT4">
                  <p:embed/>
                </p:oleObj>
              </mc:Choice>
              <mc:Fallback>
                <p:oleObj name="Equation" r:id="rId4" imgW="406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49" y="3064669"/>
                        <a:ext cx="411163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516"/>
              </p:ext>
            </p:extLst>
          </p:nvPr>
        </p:nvGraphicFramePr>
        <p:xfrm>
          <a:off x="4019550" y="3119438"/>
          <a:ext cx="15335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672840" progId="Equation.DSMT4">
                  <p:embed/>
                </p:oleObj>
              </mc:Choice>
              <mc:Fallback>
                <p:oleObj name="Equation" r:id="rId6" imgW="115560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119438"/>
                        <a:ext cx="1533525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54143"/>
              </p:ext>
            </p:extLst>
          </p:nvPr>
        </p:nvGraphicFramePr>
        <p:xfrm>
          <a:off x="6170858" y="2971006"/>
          <a:ext cx="12334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583920" progId="Equation.DSMT4">
                  <p:embed/>
                </p:oleObj>
              </mc:Choice>
              <mc:Fallback>
                <p:oleObj name="Equation" r:id="rId8" imgW="123156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858" y="2971006"/>
                        <a:ext cx="12334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888875" y="4557127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657600" y="4570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54112"/>
              </p:ext>
            </p:extLst>
          </p:nvPr>
        </p:nvGraphicFramePr>
        <p:xfrm>
          <a:off x="3619500" y="4583113"/>
          <a:ext cx="860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80880" progId="Equation.DSMT4">
                  <p:embed/>
                </p:oleObj>
              </mc:Choice>
              <mc:Fallback>
                <p:oleObj name="Equation" r:id="rId10" imgW="86328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583113"/>
                        <a:ext cx="860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-152400" y="2236842"/>
            <a:ext cx="1040334" cy="582175"/>
          </a:xfrm>
          <a:prstGeom prst="ellipse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708413" y="2137005"/>
            <a:ext cx="8435587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00200" y="4027473"/>
            <a:ext cx="6500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>
                <a:latin typeface="+mj-lt"/>
              </a:rPr>
              <a:t>Số x được gọi là cơ số, n được gọi là số mũ.</a:t>
            </a:r>
            <a:endParaRPr lang="en-US" sz="2800" dirty="0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5C734E-F645-41A8-93FE-F7E5DC911DB4}"/>
              </a:ext>
            </a:extLst>
          </p:cNvPr>
          <p:cNvSpPr txBox="1"/>
          <p:nvPr/>
        </p:nvSpPr>
        <p:spPr>
          <a:xfrm>
            <a:off x="4267200" y="3570287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35459502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2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96200" y="1258015"/>
            <a:ext cx="1282167" cy="940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CF1BEC-93CB-1C38-C844-9975F540E6D3}"/>
                  </a:ext>
                </a:extLst>
              </p:cNvPr>
              <p:cNvSpPr txBox="1"/>
              <p:nvPr/>
            </p:nvSpPr>
            <p:spPr>
              <a:xfrm>
                <a:off x="595745" y="1228743"/>
                <a:ext cx="5251181" cy="528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CF1BEC-93CB-1C38-C844-9975F540E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45" y="1228743"/>
                <a:ext cx="5251181" cy="528093"/>
              </a:xfrm>
              <a:prstGeom prst="rect">
                <a:avLst/>
              </a:prstGeom>
              <a:blipFill>
                <a:blip r:embed="rId4"/>
                <a:stretch>
                  <a:fillRect l="-2439" t="-11628" b="-325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17C42B-90C5-F75C-D9B7-F94E09F635F8}"/>
                  </a:ext>
                </a:extLst>
              </p:cNvPr>
              <p:cNvSpPr txBox="1"/>
              <p:nvPr/>
            </p:nvSpPr>
            <p:spPr>
              <a:xfrm>
                <a:off x="595745" y="1983472"/>
                <a:ext cx="6174191" cy="528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+5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17C42B-90C5-F75C-D9B7-F94E09F63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45" y="1983472"/>
                <a:ext cx="6174191" cy="528093"/>
              </a:xfrm>
              <a:prstGeom prst="rect">
                <a:avLst/>
              </a:prstGeom>
              <a:blipFill>
                <a:blip r:embed="rId5"/>
                <a:stretch>
                  <a:fillRect l="-2073" t="-10345" b="-310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8A1C21-8B30-0BA3-2DE6-8072DBDD4A58}"/>
                  </a:ext>
                </a:extLst>
              </p:cNvPr>
              <p:cNvSpPr txBox="1"/>
              <p:nvPr/>
            </p:nvSpPr>
            <p:spPr>
              <a:xfrm>
                <a:off x="1371600" y="2737305"/>
                <a:ext cx="57141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−3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8A1C21-8B30-0BA3-2DE6-8072DBDD4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737305"/>
                <a:ext cx="571419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FA62D29-CBEC-F075-7F4D-42B510F56278}"/>
                  </a:ext>
                </a:extLst>
              </p:cNvPr>
              <p:cNvSpPr txBox="1"/>
              <p:nvPr/>
            </p:nvSpPr>
            <p:spPr>
              <a:xfrm>
                <a:off x="990600" y="3486970"/>
                <a:ext cx="5578578" cy="528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FA62D29-CBEC-F075-7F4D-42B510F56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486970"/>
                <a:ext cx="5578578" cy="528093"/>
              </a:xfrm>
              <a:prstGeom prst="rect">
                <a:avLst/>
              </a:prstGeom>
              <a:blipFill>
                <a:blip r:embed="rId7"/>
                <a:stretch>
                  <a:fillRect l="-2295" t="-10345" b="-310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>
            <a:extLst>
              <a:ext uri="{FF2B5EF4-FFF2-40B4-BE49-F238E27FC236}">
                <a16:creationId xmlns:a16="http://schemas.microsoft.com/office/drawing/2014/main" id="{7E764DB0-620E-4430-9AB5-58849ECD5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7433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50441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8866" y="283437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0198583"/>
              </p:ext>
            </p:extLst>
          </p:nvPr>
        </p:nvGraphicFramePr>
        <p:xfrm>
          <a:off x="152400" y="126120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523320"/>
              </p:ext>
            </p:extLst>
          </p:nvPr>
        </p:nvGraphicFramePr>
        <p:xfrm>
          <a:off x="117764" y="1748017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 1: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 mỗi tích sau dưới dạng một lũy thừa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71588"/>
              </p:ext>
            </p:extLst>
          </p:nvPr>
        </p:nvGraphicFramePr>
        <p:xfrm>
          <a:off x="100856" y="2174737"/>
          <a:ext cx="3144548" cy="89822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44548">
                  <a:extLst>
                    <a:ext uri="{9D8B030D-6E8A-4147-A177-3AD203B41FA5}">
                      <a16:colId xmlns:a16="http://schemas.microsoft.com/office/drawing/2014/main" val="337916679"/>
                    </a:ext>
                  </a:extLst>
                </a:gridCol>
              </a:tblGrid>
              <a:tr h="89822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21982545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6876"/>
              </p:ext>
            </p:extLst>
          </p:nvPr>
        </p:nvGraphicFramePr>
        <p:xfrm>
          <a:off x="666510" y="2148725"/>
          <a:ext cx="214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838200" progId="Equation.DSMT4">
                  <p:embed/>
                </p:oleObj>
              </mc:Choice>
              <mc:Fallback>
                <p:oleObj name="Equation" r:id="rId4" imgW="21463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10" y="2148725"/>
                        <a:ext cx="21431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802837"/>
              </p:ext>
            </p:extLst>
          </p:nvPr>
        </p:nvGraphicFramePr>
        <p:xfrm>
          <a:off x="3681172" y="2253234"/>
          <a:ext cx="5386628" cy="5255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86628">
                  <a:extLst>
                    <a:ext uri="{9D8B030D-6E8A-4147-A177-3AD203B41FA5}">
                      <a16:colId xmlns:a16="http://schemas.microsoft.com/office/drawing/2014/main" val="3806529899"/>
                    </a:ext>
                  </a:extLst>
                </a:gridCol>
              </a:tblGrid>
              <a:tr h="5255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r>
                        <a:rPr lang="nl-NL" sz="2800" dirty="0">
                          <a:effectLst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944409323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46579"/>
              </p:ext>
            </p:extLst>
          </p:nvPr>
        </p:nvGraphicFramePr>
        <p:xfrm>
          <a:off x="4081222" y="2253235"/>
          <a:ext cx="426614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95900" imgH="482600" progId="Equation.DSMT4">
                  <p:embed/>
                </p:oleObj>
              </mc:Choice>
              <mc:Fallback>
                <p:oleObj name="Equation" r:id="rId6" imgW="5295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222" y="2253235"/>
                        <a:ext cx="4266142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1B5E53E1-70D3-4997-9E24-9D9AD894BB2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28600" y="128990"/>
            <a:ext cx="1232433" cy="1015066"/>
          </a:xfrm>
          <a:prstGeom prst="rect">
            <a:avLst/>
          </a:prstGeom>
        </p:spPr>
      </p:pic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B9CA3C91-5946-4ECC-9CD4-5E8363DFD0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351616"/>
              </p:ext>
            </p:extLst>
          </p:nvPr>
        </p:nvGraphicFramePr>
        <p:xfrm>
          <a:off x="185389" y="3275583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2F0AB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 2: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ánh: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A4BE675-5DAE-43B0-B0BA-EB8E7795F2A5}"/>
              </a:ext>
            </a:extLst>
          </p:cNvPr>
          <p:cNvSpPr/>
          <p:nvPr/>
        </p:nvSpPr>
        <p:spPr>
          <a:xfrm>
            <a:off x="1005866" y="3871059"/>
            <a:ext cx="553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endParaRPr lang="nl-NL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2AA1CE8-62EC-42F6-A070-F5EB3C30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95779"/>
              </p:ext>
            </p:extLst>
          </p:nvPr>
        </p:nvGraphicFramePr>
        <p:xfrm>
          <a:off x="1453444" y="3765406"/>
          <a:ext cx="914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003300" progId="Equation.DSMT4">
                  <p:embed/>
                </p:oleObj>
              </mc:Choice>
              <mc:Fallback>
                <p:oleObj name="Equation" r:id="rId9" imgW="914400" imgH="10033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44" y="3765406"/>
                        <a:ext cx="9144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87DD42D-F4F9-4A8C-955F-A0B5AFA34A0E}"/>
              </a:ext>
            </a:extLst>
          </p:cNvPr>
          <p:cNvSpPr/>
          <p:nvPr/>
        </p:nvSpPr>
        <p:spPr>
          <a:xfrm>
            <a:off x="2310163" y="3937537"/>
            <a:ext cx="612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endParaRPr lang="en-US" sz="28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73797A6-4463-4261-AB74-6DA86E26C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2522"/>
              </p:ext>
            </p:extLst>
          </p:nvPr>
        </p:nvGraphicFramePr>
        <p:xfrm>
          <a:off x="2867058" y="3708609"/>
          <a:ext cx="9810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977760" progId="Equation.DSMT4">
                  <p:embed/>
                </p:oleObj>
              </mc:Choice>
              <mc:Fallback>
                <p:oleObj name="Equation" r:id="rId11" imgW="977760" imgH="977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58" y="3708609"/>
                        <a:ext cx="9810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D1DCB31-2119-42B8-8839-CC459D3F021B}"/>
              </a:ext>
            </a:extLst>
          </p:cNvPr>
          <p:cNvSpPr/>
          <p:nvPr/>
        </p:nvSpPr>
        <p:spPr>
          <a:xfrm>
            <a:off x="4232564" y="3943743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endParaRPr lang="en-US" sz="28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4D43750-01EA-4E3E-A1DB-9DDEACAFD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73948"/>
              </p:ext>
            </p:extLst>
          </p:nvPr>
        </p:nvGraphicFramePr>
        <p:xfrm>
          <a:off x="4732766" y="3699083"/>
          <a:ext cx="723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586" imgH="1002865" progId="Equation.DSMT4">
                  <p:embed/>
                </p:oleObj>
              </mc:Choice>
              <mc:Fallback>
                <p:oleObj name="Equation" r:id="rId13" imgW="723586" imgH="1002865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766" y="3699083"/>
                        <a:ext cx="7239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DF835273-E161-4C89-8ED1-3984D80C14C2}"/>
              </a:ext>
            </a:extLst>
          </p:cNvPr>
          <p:cNvSpPr/>
          <p:nvPr/>
        </p:nvSpPr>
        <p:spPr>
          <a:xfrm>
            <a:off x="5448199" y="3937535"/>
            <a:ext cx="612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endParaRPr lang="en-US" sz="2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EF1DDF1-53C7-458F-BF6D-324577845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43267"/>
              </p:ext>
            </p:extLst>
          </p:nvPr>
        </p:nvGraphicFramePr>
        <p:xfrm>
          <a:off x="6106600" y="3752000"/>
          <a:ext cx="409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224" imgH="888614" progId="Equation.DSMT4">
                  <p:embed/>
                </p:oleObj>
              </mc:Choice>
              <mc:Fallback>
                <p:oleObj name="Equation" r:id="rId15" imgW="406224" imgH="888614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600" y="3752000"/>
                        <a:ext cx="4095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24" grpId="0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8866" y="283437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" y="126120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17764" y="1748017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 1: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 mỗi tích sau dưới dạng một lũy thừa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00856" y="2174737"/>
          <a:ext cx="3144548" cy="89822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44548">
                  <a:extLst>
                    <a:ext uri="{9D8B030D-6E8A-4147-A177-3AD203B41FA5}">
                      <a16:colId xmlns:a16="http://schemas.microsoft.com/office/drawing/2014/main" val="337916679"/>
                    </a:ext>
                  </a:extLst>
                </a:gridCol>
              </a:tblGrid>
              <a:tr h="89822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21982545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6510" y="2148725"/>
          <a:ext cx="214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838200" progId="Equation.DSMT4">
                  <p:embed/>
                </p:oleObj>
              </mc:Choice>
              <mc:Fallback>
                <p:oleObj name="Equation" r:id="rId4" imgW="2146300" imgH="838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10" y="2148725"/>
                        <a:ext cx="21431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681172" y="2253234"/>
          <a:ext cx="5386628" cy="5255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86628">
                  <a:extLst>
                    <a:ext uri="{9D8B030D-6E8A-4147-A177-3AD203B41FA5}">
                      <a16:colId xmlns:a16="http://schemas.microsoft.com/office/drawing/2014/main" val="3806529899"/>
                    </a:ext>
                  </a:extLst>
                </a:gridCol>
              </a:tblGrid>
              <a:tr h="5255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r>
                        <a:rPr lang="nl-NL" sz="2800" dirty="0">
                          <a:effectLst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944409323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81222" y="2253235"/>
          <a:ext cx="426614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95900" imgH="482600" progId="Equation.DSMT4">
                  <p:embed/>
                </p:oleObj>
              </mc:Choice>
              <mc:Fallback>
                <p:oleObj name="Equation" r:id="rId6" imgW="5295900" imgH="482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222" y="2253235"/>
                        <a:ext cx="4266142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262312" y="2859628"/>
          <a:ext cx="16002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372932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392703640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150088" y="3316053"/>
          <a:ext cx="4425950" cy="11031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25950">
                  <a:extLst>
                    <a:ext uri="{9D8B030D-6E8A-4147-A177-3AD203B41FA5}">
                      <a16:colId xmlns:a16="http://schemas.microsoft.com/office/drawing/2014/main" val="2396898688"/>
                    </a:ext>
                  </a:extLst>
                </a:gridCol>
              </a:tblGrid>
              <a:tr h="11031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nl-NL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644827429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00200" y="3495776"/>
          <a:ext cx="3324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1003300" progId="Equation.DSMT4">
                  <p:embed/>
                </p:oleObj>
              </mc:Choice>
              <mc:Fallback>
                <p:oleObj name="Equation" r:id="rId8" imgW="3327400" imgH="10033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95776"/>
                        <a:ext cx="3324225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143000" y="4509725"/>
          <a:ext cx="7924800" cy="6337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24800">
                  <a:extLst>
                    <a:ext uri="{9D8B030D-6E8A-4147-A177-3AD203B41FA5}">
                      <a16:colId xmlns:a16="http://schemas.microsoft.com/office/drawing/2014/main" val="1415611047"/>
                    </a:ext>
                  </a:extLst>
                </a:gridCol>
              </a:tblGrid>
              <a:tr h="63377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r>
                        <a:rPr lang="nl-NL" sz="2800" dirty="0">
                          <a:effectLst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538061956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600200" y="4428156"/>
          <a:ext cx="6619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16700" imgH="558800" progId="Equation.DSMT4">
                  <p:embed/>
                </p:oleObj>
              </mc:Choice>
              <mc:Fallback>
                <p:oleObj name="Equation" r:id="rId10" imgW="6616700" imgH="558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28156"/>
                        <a:ext cx="66198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1B5E53E1-70D3-4997-9E24-9D9AD894BB2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28600" y="128990"/>
            <a:ext cx="1232433" cy="1015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3589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6950BFC3-D8DA-4A85-94F7-54DA5524770B}">
      <p188:commentRel xmlns:p188="http://schemas.microsoft.com/office/powerpoint/2018/8/main" r:id="rId3"/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393687"/>
              </p:ext>
            </p:extLst>
          </p:nvPr>
        </p:nvGraphicFramePr>
        <p:xfrm>
          <a:off x="304800" y="82694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2F0AB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 2: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ánh: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19537"/>
              </p:ext>
            </p:extLst>
          </p:nvPr>
        </p:nvGraphicFramePr>
        <p:xfrm>
          <a:off x="981337" y="550446"/>
          <a:ext cx="914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003300" progId="Equation.DSMT4">
                  <p:embed/>
                </p:oleObj>
              </mc:Choice>
              <mc:Fallback>
                <p:oleObj name="Equation" r:id="rId4" imgW="914400" imgH="1003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37" y="550446"/>
                        <a:ext cx="9144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51220"/>
              </p:ext>
            </p:extLst>
          </p:nvPr>
        </p:nvGraphicFramePr>
        <p:xfrm>
          <a:off x="2486603" y="511388"/>
          <a:ext cx="9810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977760" progId="Equation.DSMT4">
                  <p:embed/>
                </p:oleObj>
              </mc:Choice>
              <mc:Fallback>
                <p:oleObj name="Equation" r:id="rId6" imgW="97776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603" y="511388"/>
                        <a:ext cx="9810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2675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145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47149"/>
              </p:ext>
            </p:extLst>
          </p:nvPr>
        </p:nvGraphicFramePr>
        <p:xfrm>
          <a:off x="4770899" y="536570"/>
          <a:ext cx="723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1002865" progId="Equation.DSMT4">
                  <p:embed/>
                </p:oleObj>
              </mc:Choice>
              <mc:Fallback>
                <p:oleObj name="Equation" r:id="rId8" imgW="723586" imgH="10028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99" y="536570"/>
                        <a:ext cx="7239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31627"/>
              </p:ext>
            </p:extLst>
          </p:nvPr>
        </p:nvGraphicFramePr>
        <p:xfrm>
          <a:off x="6317597" y="559012"/>
          <a:ext cx="409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888614" progId="Equation.DSMT4">
                  <p:embed/>
                </p:oleObj>
              </mc:Choice>
              <mc:Fallback>
                <p:oleObj name="Equation" r:id="rId10" imgW="406224" imgH="8886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97" y="559012"/>
                        <a:ext cx="4095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140820" y="9549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484671" y="9549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393370"/>
              </p:ext>
            </p:extLst>
          </p:nvPr>
        </p:nvGraphicFramePr>
        <p:xfrm>
          <a:off x="53937" y="1571414"/>
          <a:ext cx="966788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6788">
                  <a:extLst>
                    <a:ext uri="{9D8B030D-6E8A-4147-A177-3AD203B41FA5}">
                      <a16:colId xmlns:a16="http://schemas.microsoft.com/office/drawing/2014/main" val="1252693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499080393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96146"/>
              </p:ext>
            </p:extLst>
          </p:nvPr>
        </p:nvGraphicFramePr>
        <p:xfrm>
          <a:off x="1130877" y="1827798"/>
          <a:ext cx="5654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51280" imgH="1041120" progId="Equation.DSMT4">
                  <p:embed/>
                </p:oleObj>
              </mc:Choice>
              <mc:Fallback>
                <p:oleObj name="Equation" r:id="rId12" imgW="565128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877" y="1827798"/>
                        <a:ext cx="56546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924573"/>
              </p:ext>
            </p:extLst>
          </p:nvPr>
        </p:nvGraphicFramePr>
        <p:xfrm>
          <a:off x="1111390" y="2945965"/>
          <a:ext cx="4486652" cy="8203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86652">
                  <a:extLst>
                    <a:ext uri="{9D8B030D-6E8A-4147-A177-3AD203B41FA5}">
                      <a16:colId xmlns:a16="http://schemas.microsoft.com/office/drawing/2014/main" val="3785490019"/>
                    </a:ext>
                  </a:extLst>
                </a:gridCol>
              </a:tblGrid>
              <a:tr h="8203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319573218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70013"/>
              </p:ext>
            </p:extLst>
          </p:nvPr>
        </p:nvGraphicFramePr>
        <p:xfrm>
          <a:off x="2152276" y="2900843"/>
          <a:ext cx="2133600" cy="88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1041120" progId="Equation.DSMT4">
                  <p:embed/>
                </p:oleObj>
              </mc:Choice>
              <mc:Fallback>
                <p:oleObj name="Equation" r:id="rId14" imgW="2133360" imgH="1041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276" y="2900843"/>
                        <a:ext cx="2133600" cy="882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655597"/>
              </p:ext>
            </p:extLst>
          </p:nvPr>
        </p:nvGraphicFramePr>
        <p:xfrm>
          <a:off x="1111390" y="3783439"/>
          <a:ext cx="4276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79680" imgH="1002960" progId="Equation.DSMT4">
                  <p:embed/>
                </p:oleObj>
              </mc:Choice>
              <mc:Fallback>
                <p:oleObj name="Equation" r:id="rId16" imgW="4279680" imgH="1002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90" y="3783439"/>
                        <a:ext cx="42767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7698091"/>
              </p:ext>
            </p:extLst>
          </p:nvPr>
        </p:nvGraphicFramePr>
        <p:xfrm>
          <a:off x="5708798" y="4188321"/>
          <a:ext cx="2573106" cy="8980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73106">
                  <a:extLst>
                    <a:ext uri="{9D8B030D-6E8A-4147-A177-3AD203B41FA5}">
                      <a16:colId xmlns:a16="http://schemas.microsoft.com/office/drawing/2014/main" val="2201965390"/>
                    </a:ext>
                  </a:extLst>
                </a:gridCol>
              </a:tblGrid>
              <a:tr h="898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871204712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26589"/>
              </p:ext>
            </p:extLst>
          </p:nvPr>
        </p:nvGraphicFramePr>
        <p:xfrm>
          <a:off x="6607183" y="4143375"/>
          <a:ext cx="1476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200" imgH="1003300" progId="Equation.DSMT4">
                  <p:embed/>
                </p:oleObj>
              </mc:Choice>
              <mc:Fallback>
                <p:oleObj name="Equation" r:id="rId18" imgW="1473200" imgH="1003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83" y="4143375"/>
                        <a:ext cx="1476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1"/>
              </a:ext>
            </a:extLst>
          </a:blip>
          <a:srcRect l="17382" r="20120" b="2"/>
          <a:stretch/>
        </p:blipFill>
        <p:spPr>
          <a:xfrm>
            <a:off x="7315200" y="1016497"/>
            <a:ext cx="1728672" cy="178384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A84DBAF-7878-45EA-BC0A-43942BFF6772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80387" y="1320183"/>
            <a:ext cx="1232433" cy="1015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495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01092"/>
              </p:ext>
            </p:extLst>
          </p:nvPr>
        </p:nvGraphicFramePr>
        <p:xfrm>
          <a:off x="3398985" y="1576758"/>
          <a:ext cx="35585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85" y="1576758"/>
                        <a:ext cx="355854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20195"/>
              </p:ext>
            </p:extLst>
          </p:nvPr>
        </p:nvGraphicFramePr>
        <p:xfrm>
          <a:off x="5959397" y="1251692"/>
          <a:ext cx="276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397" y="1251692"/>
                        <a:ext cx="2762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40854"/>
              </p:ext>
            </p:extLst>
          </p:nvPr>
        </p:nvGraphicFramePr>
        <p:xfrm>
          <a:off x="509853" y="2253220"/>
          <a:ext cx="276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400" imgH="838200" progId="Equation.DSMT4">
                  <p:embed/>
                </p:oleObj>
              </mc:Choice>
              <mc:Fallback>
                <p:oleObj name="Equation" r:id="rId7" imgW="2794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53" y="2253220"/>
                        <a:ext cx="2762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13536"/>
              </p:ext>
            </p:extLst>
          </p:nvPr>
        </p:nvGraphicFramePr>
        <p:xfrm>
          <a:off x="3559722" y="2429433"/>
          <a:ext cx="466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482391" progId="Equation.DSMT4">
                  <p:embed/>
                </p:oleObj>
              </mc:Choice>
              <mc:Fallback>
                <p:oleObj name="Equation" r:id="rId9" imgW="469696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722" y="2429433"/>
                        <a:ext cx="466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25731"/>
              </p:ext>
            </p:extLst>
          </p:nvPr>
        </p:nvGraphicFramePr>
        <p:xfrm>
          <a:off x="5178339" y="2144040"/>
          <a:ext cx="752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8975" imgH="1002865" progId="Equation.DSMT4">
                  <p:embed/>
                </p:oleObj>
              </mc:Choice>
              <mc:Fallback>
                <p:oleObj name="Equation" r:id="rId11" imgW="748975" imgH="10028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339" y="2144040"/>
                        <a:ext cx="7524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7716" y="1405536"/>
            <a:ext cx="3175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viết lũy thừa bậc </a:t>
            </a:r>
            <a:endParaRPr kumimoji="0" lang="sv-SE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643687" y="1377178"/>
            <a:ext cx="2066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phân số </a:t>
            </a:r>
            <a:endParaRPr kumimoji="0" lang="sv-SE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260945" y="1375179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phải viết </a:t>
            </a:r>
            <a:endParaRPr kumimoji="0" lang="sv-SE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58336" y="2363750"/>
            <a:ext cx="2685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dấu ngoặc </a:t>
            </a:r>
            <a:endParaRPr kumimoji="0" lang="sv-SE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988202" y="2383040"/>
            <a:ext cx="1263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 là  </a:t>
            </a:r>
            <a:endParaRPr kumimoji="0" lang="sv-SE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3390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50450" y="796977"/>
            <a:ext cx="14975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sv-SE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 ý :</a:t>
            </a:r>
            <a:endParaRPr kumimoji="0" lang="sv-SE" altLang="en-US" sz="1800" b="1" i="0" u="sng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2FB4832-4D0F-484C-84BA-17CF87C12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853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95399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>
            <a:extLst>
              <a:ext uri="{FF2B5EF4-FFF2-40B4-BE49-F238E27FC236}">
                <a16:creationId xmlns:a16="http://schemas.microsoft.com/office/drawing/2014/main" id="{E2FB4832-4D0F-484C-84BA-17CF87C12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853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0CB4756-2141-CF33-6082-4CE0A54D38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340" y="4007908"/>
            <a:ext cx="1561730" cy="11455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B153DD9-6F9F-4FE0-6401-1C55003ECD67}"/>
              </a:ext>
            </a:extLst>
          </p:cNvPr>
          <p:cNvSpPr txBox="1"/>
          <p:nvPr/>
        </p:nvSpPr>
        <p:spPr>
          <a:xfrm>
            <a:off x="2286000" y="941101"/>
            <a:ext cx="4427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G: 3p)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1F8E03F-956D-D9AD-4A57-B962557540E7}"/>
              </a:ext>
            </a:extLst>
          </p:cNvPr>
          <p:cNvCxnSpPr>
            <a:cxnSpLocks/>
          </p:cNvCxnSpPr>
          <p:nvPr/>
        </p:nvCxnSpPr>
        <p:spPr>
          <a:xfrm>
            <a:off x="3733800" y="1733550"/>
            <a:ext cx="14138" cy="241935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CF7DF29A-A5BE-8674-D8C8-806AE0346DAC}"/>
              </a:ext>
            </a:extLst>
          </p:cNvPr>
          <p:cNvSpPr/>
          <p:nvPr/>
        </p:nvSpPr>
        <p:spPr>
          <a:xfrm>
            <a:off x="1251862" y="1579366"/>
            <a:ext cx="1600197" cy="37102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 </a:t>
            </a:r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2840138E-C70C-E71B-653F-7B64D3C6E700}"/>
              </a:ext>
            </a:extLst>
          </p:cNvPr>
          <p:cNvSpPr/>
          <p:nvPr/>
        </p:nvSpPr>
        <p:spPr>
          <a:xfrm>
            <a:off x="4876800" y="1548039"/>
            <a:ext cx="1600197" cy="37102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 </a:t>
            </a:r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809D011-36B2-F59B-B546-E7BACB42A1F6}"/>
                  </a:ext>
                </a:extLst>
              </p:cNvPr>
              <p:cNvSpPr txBox="1"/>
              <p:nvPr/>
            </p:nvSpPr>
            <p:spPr>
              <a:xfrm>
                <a:off x="762000" y="2101055"/>
                <a:ext cx="2895600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err="1">
                    <a:solidFill>
                      <a:srgbClr val="2F0AB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2800" dirty="0">
                    <a:solidFill>
                      <a:srgbClr val="2F0AB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0AB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rgbClr val="2F0AB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,8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809D011-36B2-F59B-B546-E7BACB42A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101055"/>
                <a:ext cx="2895600" cy="2246769"/>
              </a:xfrm>
              <a:prstGeom prst="rect">
                <a:avLst/>
              </a:prstGeom>
              <a:blipFill>
                <a:blip r:embed="rId7"/>
                <a:stretch>
                  <a:fillRect l="-4211" t="-2989" r="-4211" b="-6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F390CA61-3B8B-33BD-D88F-3F22E9793591}"/>
              </a:ext>
            </a:extLst>
          </p:cNvPr>
          <p:cNvSpPr txBox="1"/>
          <p:nvPr/>
        </p:nvSpPr>
        <p:spPr>
          <a:xfrm>
            <a:off x="3789266" y="2122654"/>
            <a:ext cx="2858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2F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Tính: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C2F9C9-960F-AE3D-F325-78458277673F}"/>
                  </a:ext>
                </a:extLst>
              </p:cNvPr>
              <p:cNvSpPr txBox="1"/>
              <p:nvPr/>
            </p:nvSpPr>
            <p:spPr>
              <a:xfrm>
                <a:off x="6446816" y="1811479"/>
                <a:ext cx="1329723" cy="1145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C2F9C9-960F-AE3D-F325-784582776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6816" y="1811479"/>
                <a:ext cx="1329723" cy="1145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0EA7F8B-BAA3-6C4C-741A-4CC081CD880D}"/>
                  </a:ext>
                </a:extLst>
              </p:cNvPr>
              <p:cNvSpPr txBox="1"/>
              <p:nvPr/>
            </p:nvSpPr>
            <p:spPr>
              <a:xfrm>
                <a:off x="7559233" y="1838421"/>
                <a:ext cx="1052404" cy="11517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0EA7F8B-BAA3-6C4C-741A-4CC081CD8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233" y="1838421"/>
                <a:ext cx="1052404" cy="11517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A321A675-36E5-8BF4-437B-0DDD6F150249}"/>
              </a:ext>
            </a:extLst>
          </p:cNvPr>
          <p:cNvSpPr txBox="1"/>
          <p:nvPr/>
        </p:nvSpPr>
        <p:spPr>
          <a:xfrm>
            <a:off x="7408640" y="2152674"/>
            <a:ext cx="284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17435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/>
      <p:bldP spid="26" grpId="0"/>
      <p:bldP spid="28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3390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741404"/>
              </p:ext>
            </p:extLst>
          </p:nvPr>
        </p:nvGraphicFramePr>
        <p:xfrm>
          <a:off x="457200" y="547244"/>
          <a:ext cx="8229600" cy="8534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185170428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 tập 1: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thể tích của một bể nước dạng hình lập phương có độ dài cạnh là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885241000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78654"/>
              </p:ext>
            </p:extLst>
          </p:nvPr>
        </p:nvGraphicFramePr>
        <p:xfrm>
          <a:off x="4724400" y="1041952"/>
          <a:ext cx="800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368300" progId="Equation.DSMT4">
                  <p:embed/>
                </p:oleObj>
              </mc:Choice>
              <mc:Fallback>
                <p:oleObj name="Equation" r:id="rId3" imgW="800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41952"/>
                        <a:ext cx="8001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112579" y="1571972"/>
            <a:ext cx="918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nl-NL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1297154"/>
              </p:ext>
            </p:extLst>
          </p:nvPr>
        </p:nvGraphicFramePr>
        <p:xfrm>
          <a:off x="457200" y="2257106"/>
          <a:ext cx="8229600" cy="18138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840890540"/>
                    </a:ext>
                  </a:extLst>
                </a:gridCol>
              </a:tblGrid>
              <a:tr h="181387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tích của bể nước dạng hình lập phương có độ dài cạnh là 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93927804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65976"/>
              </p:ext>
            </p:extLst>
          </p:nvPr>
        </p:nvGraphicFramePr>
        <p:xfrm>
          <a:off x="1645373" y="2743388"/>
          <a:ext cx="800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368300" progId="Equation.DSMT4">
                  <p:embed/>
                </p:oleObj>
              </mc:Choice>
              <mc:Fallback>
                <p:oleObj name="Equation" r:id="rId5" imgW="8001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373" y="2743388"/>
                        <a:ext cx="8001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04738"/>
              </p:ext>
            </p:extLst>
          </p:nvPr>
        </p:nvGraphicFramePr>
        <p:xfrm>
          <a:off x="1612716" y="3128029"/>
          <a:ext cx="4867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64100" imgH="558800" progId="Equation.DSMT4">
                  <p:embed/>
                </p:oleObj>
              </mc:Choice>
              <mc:Fallback>
                <p:oleObj name="Equation" r:id="rId7" imgW="48641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16" y="3128029"/>
                        <a:ext cx="48672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9709D523-7C8C-4E32-9EFC-EC9A5ABD1AE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024" y="3469911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8611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3390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515790"/>
              </p:ext>
            </p:extLst>
          </p:nvPr>
        </p:nvGraphicFramePr>
        <p:xfrm>
          <a:off x="76200" y="524204"/>
          <a:ext cx="8229600" cy="16529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429626467"/>
                    </a:ext>
                  </a:extLst>
                </a:gridCol>
              </a:tblGrid>
              <a:tr h="16529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 tập 2: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938146138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58521"/>
              </p:ext>
            </p:extLst>
          </p:nvPr>
        </p:nvGraphicFramePr>
        <p:xfrm>
          <a:off x="660761" y="979633"/>
          <a:ext cx="990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1002865" progId="Equation.DSMT4">
                  <p:embed/>
                </p:oleObj>
              </mc:Choice>
              <mc:Fallback>
                <p:oleObj name="Equation" r:id="rId2" imgW="990170" imgH="10028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1" y="979633"/>
                        <a:ext cx="9906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6147"/>
              </p:ext>
            </p:extLst>
          </p:nvPr>
        </p:nvGraphicFramePr>
        <p:xfrm>
          <a:off x="2235922" y="999957"/>
          <a:ext cx="723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1002960" progId="Equation.DSMT4">
                  <p:embed/>
                </p:oleObj>
              </mc:Choice>
              <mc:Fallback>
                <p:oleObj name="Equation" r:id="rId4" imgW="723600" imgH="1002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922" y="999957"/>
                        <a:ext cx="7239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233718"/>
              </p:ext>
            </p:extLst>
          </p:nvPr>
        </p:nvGraphicFramePr>
        <p:xfrm>
          <a:off x="3581400" y="2337497"/>
          <a:ext cx="990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31659706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endParaRPr lang="en-US" sz="12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162408012"/>
                  </a:ext>
                </a:extLst>
              </a:tr>
            </a:tbl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828800" y="27840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53712"/>
              </p:ext>
            </p:extLst>
          </p:nvPr>
        </p:nvGraphicFramePr>
        <p:xfrm>
          <a:off x="1828800" y="2840879"/>
          <a:ext cx="3095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800" imgH="1041400" progId="Equation.DSMT4">
                  <p:embed/>
                </p:oleObj>
              </mc:Choice>
              <mc:Fallback>
                <p:oleObj name="Equation" r:id="rId6" imgW="3098800" imgH="1041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40879"/>
                        <a:ext cx="30956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1752600" y="38166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64647"/>
              </p:ext>
            </p:extLst>
          </p:nvPr>
        </p:nvGraphicFramePr>
        <p:xfrm>
          <a:off x="1967023" y="3997793"/>
          <a:ext cx="228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1003300" progId="Equation.DSMT4">
                  <p:embed/>
                </p:oleObj>
              </mc:Choice>
              <mc:Fallback>
                <p:oleObj name="Equation" r:id="rId8" imgW="2286000" imgH="1003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23" y="3997793"/>
                        <a:ext cx="2286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F4882F0F-B2CC-4DAA-9EEA-0A659110B10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51" y="569791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303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832</TotalTime>
  <Words>1334</Words>
  <Application>Microsoft Office PowerPoint</Application>
  <PresentationFormat>On-screen Show (16:9)</PresentationFormat>
  <Paragraphs>208</Paragraphs>
  <Slides>2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70</cp:revision>
  <dcterms:created xsi:type="dcterms:W3CDTF">2021-07-22T17:31:00Z</dcterms:created>
  <dcterms:modified xsi:type="dcterms:W3CDTF">2023-05-31T08:21:25Z</dcterms:modified>
</cp:coreProperties>
</file>